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tags/tag12.xml" ContentType="application/vnd.openxmlformats-officedocument.presentationml.tags+xml"/>
  <Override PartName="/ppt/notesSlides/notesSlide15.xml" ContentType="application/vnd.openxmlformats-officedocument.presentationml.notesSlide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4.xml" ContentType="application/vnd.openxmlformats-officedocument.presentationml.tags+xml"/>
  <Override PartName="/ppt/notesSlides/notesSlide19.xml" ContentType="application/vnd.openxmlformats-officedocument.presentationml.notesSlide+xml"/>
  <Override PartName="/ppt/tags/tag15.xml" ContentType="application/vnd.openxmlformats-officedocument.presentationml.tags+xml"/>
  <Override PartName="/ppt/notesSlides/notesSlide20.xml" ContentType="application/vnd.openxmlformats-officedocument.presentationml.notesSlide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2">
  <p:sldMasterIdLst>
    <p:sldMasterId id="2147483660" r:id="rId2"/>
    <p:sldMasterId id="2147483675" r:id="rId3"/>
    <p:sldMasterId id="2147483688" r:id="rId4"/>
    <p:sldMasterId id="2147483764" r:id="rId5"/>
    <p:sldMasterId id="2147483778" r:id="rId6"/>
    <p:sldMasterId id="2147483790" r:id="rId7"/>
    <p:sldMasterId id="2147483865" r:id="rId8"/>
    <p:sldMasterId id="2147483901" r:id="rId9"/>
    <p:sldMasterId id="2147483955" r:id="rId10"/>
    <p:sldMasterId id="2147483967" r:id="rId11"/>
  </p:sldMasterIdLst>
  <p:notesMasterIdLst>
    <p:notesMasterId r:id="rId46"/>
  </p:notesMasterIdLst>
  <p:handoutMasterIdLst>
    <p:handoutMasterId r:id="rId47"/>
  </p:handoutMasterIdLst>
  <p:sldIdLst>
    <p:sldId id="738" r:id="rId12"/>
    <p:sldId id="752" r:id="rId13"/>
    <p:sldId id="744" r:id="rId14"/>
    <p:sldId id="1020" r:id="rId15"/>
    <p:sldId id="716" r:id="rId16"/>
    <p:sldId id="780" r:id="rId17"/>
    <p:sldId id="996" r:id="rId18"/>
    <p:sldId id="778" r:id="rId19"/>
    <p:sldId id="470" r:id="rId20"/>
    <p:sldId id="750" r:id="rId21"/>
    <p:sldId id="751" r:id="rId22"/>
    <p:sldId id="732" r:id="rId23"/>
    <p:sldId id="754" r:id="rId24"/>
    <p:sldId id="757" r:id="rId25"/>
    <p:sldId id="758" r:id="rId26"/>
    <p:sldId id="761" r:id="rId27"/>
    <p:sldId id="2289" r:id="rId28"/>
    <p:sldId id="781" r:id="rId29"/>
    <p:sldId id="783" r:id="rId30"/>
    <p:sldId id="782" r:id="rId31"/>
    <p:sldId id="986" r:id="rId32"/>
    <p:sldId id="993" r:id="rId33"/>
    <p:sldId id="785" r:id="rId34"/>
    <p:sldId id="769" r:id="rId35"/>
    <p:sldId id="784" r:id="rId36"/>
    <p:sldId id="770" r:id="rId37"/>
    <p:sldId id="775" r:id="rId38"/>
    <p:sldId id="786" r:id="rId39"/>
    <p:sldId id="748" r:id="rId40"/>
    <p:sldId id="749" r:id="rId41"/>
    <p:sldId id="991" r:id="rId42"/>
    <p:sldId id="2291" r:id="rId43"/>
    <p:sldId id="772" r:id="rId44"/>
    <p:sldId id="2292" r:id="rId45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9" userDrawn="1">
          <p15:clr>
            <a:srgbClr val="A4A3A4"/>
          </p15:clr>
        </p15:guide>
        <p15:guide id="2" pos="2100" userDrawn="1">
          <p15:clr>
            <a:srgbClr val="A4A3A4"/>
          </p15:clr>
        </p15:guide>
        <p15:guide id="3" orient="horz" pos="2929" userDrawn="1">
          <p15:clr>
            <a:srgbClr val="A4A3A4"/>
          </p15:clr>
        </p15:guide>
        <p15:guide id="4" pos="2209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05BB"/>
    <a:srgbClr val="009900"/>
    <a:srgbClr val="FF9933"/>
    <a:srgbClr val="CC0066"/>
    <a:srgbClr val="CCCC00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93" autoAdjust="0"/>
    <p:restoredTop sz="90162" autoAdjust="0"/>
  </p:normalViewPr>
  <p:slideViewPr>
    <p:cSldViewPr>
      <p:cViewPr varScale="1">
        <p:scale>
          <a:sx n="89" d="100"/>
          <a:sy n="89" d="100"/>
        </p:scale>
        <p:origin x="891" y="69"/>
      </p:cViewPr>
      <p:guideLst>
        <p:guide pos="3839"/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1" d="100"/>
        <a:sy n="81" d="100"/>
      </p:scale>
      <p:origin x="0" y="-9462"/>
    </p:cViewPr>
  </p:sorterViewPr>
  <p:notesViewPr>
    <p:cSldViewPr>
      <p:cViewPr varScale="1">
        <p:scale>
          <a:sx n="63" d="100"/>
          <a:sy n="63" d="100"/>
        </p:scale>
        <p:origin x="2838" y="108"/>
      </p:cViewPr>
      <p:guideLst>
        <p:guide orient="horz" pos="2819"/>
        <p:guide pos="2100"/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6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1" Type="http://schemas.openxmlformats.org/officeDocument/2006/relationships/slideMaster" Target="slideMasters/slideMaster10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" Type="http://schemas.openxmlformats.org/officeDocument/2006/relationships/slideMaster" Target="slideMasters/slideMaster4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presProps" Target="presProps.xml"/><Relationship Id="rId10" Type="http://schemas.openxmlformats.org/officeDocument/2006/relationships/slideMaster" Target="slideMasters/slideMaster9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3.xml"/><Relationship Id="rId9" Type="http://schemas.openxmlformats.org/officeDocument/2006/relationships/slideMaster" Target="slideMasters/slideMaster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7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2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/>
          <a:lstStyle>
            <a:lvl1pPr algn="l">
              <a:defRPr sz="13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0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/>
          <a:lstStyle>
            <a:lvl1pPr algn="r">
              <a:defRPr sz="1300"/>
            </a:lvl1pPr>
          </a:lstStyle>
          <a:p>
            <a:fld id="{128FCA9C-FF92-4024-BDEC-A6D3B663DC09}" type="datetimeFigureOut">
              <a:rPr lang="en-US"/>
              <a:t>7/23/202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6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 anchor="b"/>
          <a:lstStyle>
            <a:lvl1pPr algn="l">
              <a:defRPr sz="13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6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 anchor="b"/>
          <a:lstStyle>
            <a:lvl1pPr algn="r">
              <a:defRPr sz="1300"/>
            </a:lvl1pPr>
          </a:lstStyle>
          <a:p>
            <a:fld id="{A446DCAE-1661-43FF-8A44-43DAFDC1FD9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98055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/>
          <a:lstStyle>
            <a:lvl1pPr algn="l">
              <a:defRPr sz="13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0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/>
          <a:lstStyle>
            <a:lvl1pPr algn="r">
              <a:defRPr sz="1300"/>
            </a:lvl1pPr>
          </a:lstStyle>
          <a:p>
            <a:fld id="{772AB877-E7B1-4681-847E-D0918612832B}" type="datetimeFigureOut">
              <a:rPr lang="en-US"/>
              <a:t>7/23/2024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0" tIns="46580" rIns="93160" bIns="4658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60" tIns="46580" rIns="93160" bIns="4658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6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 anchor="b"/>
          <a:lstStyle>
            <a:lvl1pPr algn="l">
              <a:defRPr sz="13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6"/>
            <a:ext cx="3037840" cy="464820"/>
          </a:xfrm>
          <a:prstGeom prst="rect">
            <a:avLst/>
          </a:prstGeom>
        </p:spPr>
        <p:txBody>
          <a:bodyPr vert="horz" lIns="93160" tIns="46580" rIns="93160" bIns="46580" rtlCol="0" anchor="b"/>
          <a:lstStyle>
            <a:lvl1pPr algn="r">
              <a:defRPr sz="1300"/>
            </a:lvl1pPr>
          </a:lstStyle>
          <a:p>
            <a:fld id="{69C971FF-EF28-4195-A575-329446EFAA55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98995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>
            <a:lumMod val="50000"/>
          </a:schemeClr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>
            <a:lumMod val="50000"/>
          </a:schemeClr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>
            <a:lumMod val="50000"/>
          </a:schemeClr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>
            <a:lumMod val="50000"/>
          </a:schemeClr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>
            <a:lumMod val="50000"/>
          </a:schemeClr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20294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90ED3E-96F1-42F5-B069-21717AF7396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724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You need spacers</a:t>
            </a:r>
            <a:r>
              <a:rPr lang="en-US" baseline="0" dirty="0"/>
              <a:t> to organize everything and, of course, benzene are natural spacers for the purpose of making </a:t>
            </a:r>
            <a:r>
              <a:rPr lang="en-US" baseline="0" dirty="0" err="1"/>
              <a:t>polyaromatics</a:t>
            </a:r>
            <a:endParaRPr lang="en-US" dirty="0"/>
          </a:p>
        </p:txBody>
      </p:sp>
      <p:sp>
        <p:nvSpPr>
          <p:cNvPr id="2406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CC33F4-142C-4A66-913E-FE4A96FC2771}" type="slidenum">
              <a:rPr lang="en-US">
                <a:solidFill>
                  <a:srgbClr val="1F497D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296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467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latin typeface="Arial" panose="020B0604020202020204" pitchFamily="34" charset="0"/>
                <a:cs typeface="Arial" pitchFamily="34" charset="0"/>
              </a:rPr>
              <a:t>Hint: </a:t>
            </a:r>
            <a:r>
              <a:rPr lang="en-US" sz="1200" dirty="0" err="1">
                <a:latin typeface="Arial" panose="020B0604020202020204" pitchFamily="34" charset="0"/>
                <a:cs typeface="Arial" pitchFamily="34" charset="0"/>
              </a:rPr>
              <a:t>ChemDraw</a:t>
            </a:r>
            <a:r>
              <a:rPr lang="en-US" sz="1200" dirty="0">
                <a:latin typeface="Arial" panose="020B0604020202020204" pitchFamily="34" charset="0"/>
                <a:cs typeface="Arial" pitchFamily="34" charset="0"/>
              </a:rPr>
              <a:t> makes it </a:t>
            </a:r>
            <a:r>
              <a:rPr lang="en-US" sz="1200">
                <a:latin typeface="Arial" panose="020B0604020202020204" pitchFamily="34" charset="0"/>
                <a:cs typeface="Arial" pitchFamily="34" charset="0"/>
              </a:rPr>
              <a:t>very easy </a:t>
            </a:r>
            <a:endParaRPr lang="en-US" sz="1200" dirty="0">
              <a:latin typeface="Arial" panose="020B0604020202020204" pitchFamily="34" charset="0"/>
              <a:cs typeface="Arial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" panose="020B0604020202020204" pitchFamily="34" charset="0"/>
                <a:cs typeface="Arial" pitchFamily="34" charset="0"/>
              </a:rPr>
              <a:t>The original</a:t>
            </a:r>
            <a:r>
              <a:rPr lang="en-US" sz="1200" baseline="0" dirty="0">
                <a:latin typeface="Arial" panose="020B0604020202020204" pitchFamily="34" charset="0"/>
                <a:cs typeface="Arial" pitchFamily="34" charset="0"/>
              </a:rPr>
              <a:t> representation looked so difficult because I followed the undergraduate mantra “do not bend the triple bonds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>
                <a:latin typeface="Arial" panose="020B0604020202020204" pitchFamily="34" charset="0"/>
                <a:cs typeface="Arial" pitchFamily="34" charset="0"/>
              </a:rPr>
              <a:t>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>
                <a:latin typeface="Arial" panose="020B0604020202020204" pitchFamily="34" charset="0"/>
                <a:cs typeface="Arial" pitchFamily="34" charset="0"/>
              </a:rPr>
              <a:t>If you see the bent alkynes in this talk it is not because I don’t know that alkynes are linear but because I want to help you follow the structural design. </a:t>
            </a:r>
            <a:endParaRPr lang="en-US" sz="1200" dirty="0"/>
          </a:p>
          <a:p>
            <a:endParaRPr lang="en-US" dirty="0"/>
          </a:p>
        </p:txBody>
      </p:sp>
      <p:sp>
        <p:nvSpPr>
          <p:cNvPr id="2785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82D032-522D-4AED-94DC-6A326BA6C128}" type="slidenum">
              <a:rPr lang="en-US">
                <a:solidFill>
                  <a:srgbClr val="1F497D"/>
                </a:solidFill>
                <a:latin typeface="Calibri"/>
              </a:rPr>
              <a:pPr>
                <a:defRPr/>
              </a:pPr>
              <a:t>11</a:t>
            </a:fld>
            <a:endParaRPr lang="en-US">
              <a:solidFill>
                <a:srgbClr val="1F497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9665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2406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CC33F4-142C-4A66-913E-FE4A96FC2771}" type="slidenum">
              <a:rPr lang="en-US">
                <a:solidFill>
                  <a:srgbClr val="1F497D"/>
                </a:solidFill>
                <a:latin typeface="Calibri"/>
              </a:rPr>
              <a:pPr>
                <a:defRPr/>
              </a:pPr>
              <a:t>12</a:t>
            </a:fld>
            <a:endParaRPr lang="en-US">
              <a:solidFill>
                <a:srgbClr val="1F497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17376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B5CEBE-700A-43A6-8F82-6FC2879A154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545454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545454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6768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5CEBE-700A-43A6-8F82-6FC2879A154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1471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5CEBE-700A-43A6-8F82-6FC2879A154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9755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B5CEBE-700A-43A6-8F82-6FC2879A154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5345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к быстрее строить полициклические молекулы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C971FF-EF28-4195-A575-329446EFAA5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421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C971FF-EF28-4195-A575-329446EFAA5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220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9EEF4-0D11-4657-B45B-3AA96748AD74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2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34319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tudents in the audience that I obviously care about it so much</a:t>
            </a:r>
          </a:p>
          <a:p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yin/yang of chemistry</a:t>
            </a:r>
          </a:p>
          <a:p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synergy of cyclizations and fragmentations – what does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t mean? </a:t>
            </a:r>
            <a:r>
              <a:rPr lang="en-US" dirty="0"/>
              <a:t>Two main questions in chemistry:</a:t>
            </a:r>
          </a:p>
          <a:p>
            <a:r>
              <a:rPr lang="en-US" dirty="0"/>
              <a:t>We will narrow the</a:t>
            </a:r>
            <a:r>
              <a:rPr lang="en-US" baseline="0" dirty="0"/>
              <a:t> focus a little bit and concentrate on cycles (&gt;90% of molecules that we know have a cycle!). Furthermore, most of molecules that we don’t know ALSO have a cycle</a:t>
            </a:r>
            <a:endParaRPr lang="en-US" dirty="0"/>
          </a:p>
          <a:p>
            <a:endParaRPr lang="en-US" b="0" dirty="0">
              <a:latin typeface="Arial" pitchFamily="34" charset="0"/>
              <a:cs typeface="Arial" pitchFamily="34" charset="0"/>
            </a:endParaRP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The importance of fragmentations – </a:t>
            </a: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Build conceptual</a:t>
            </a:r>
            <a:r>
              <a:rPr lang="en-US" b="0" baseline="0" dirty="0">
                <a:latin typeface="Arial" pitchFamily="34" charset="0"/>
                <a:cs typeface="Arial" pitchFamily="34" charset="0"/>
              </a:rPr>
              <a:t> bridges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between different functional groups, adjust oxidation level, aromatize, remove directing groups after they have served their purpose,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458B80-203A-4DC9-A54F-406EF0A75C5D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2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285773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9EEF4-0D11-4657-B45B-3AA96748AD74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24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0206979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9EEF4-0D11-4657-B45B-3AA96748AD74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25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429812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9EEF4-0D11-4657-B45B-3AA96748AD74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26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563138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and I hope that this will stay that way and that there will always be something new that I don’t have time to tell you abou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>
                <a:solidFill>
                  <a:srgbClr val="545454"/>
                </a:solidFill>
              </a:rPr>
              <a:pPr/>
              <a:t>29</a:t>
            </a:fld>
            <a:endParaRPr 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860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and I hope that this will stay that way and that there will always be something new that I don’t have time to tell you abou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>
                <a:solidFill>
                  <a:srgbClr val="545454"/>
                </a:solidFill>
              </a:rPr>
              <a:pPr/>
              <a:t>30</a:t>
            </a:fld>
            <a:endParaRPr 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7402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/>
              <a:t>In the present work, we have increased N–H bond acidity by seven orders of magnitude from our earlier studies by switching from aniline (</a:t>
            </a:r>
            <a:r>
              <a:rPr lang="en-US" dirty="0" err="1"/>
              <a:t>pK</a:t>
            </a:r>
            <a:r>
              <a:rPr lang="en-US" baseline="-25000" dirty="0" err="1"/>
              <a:t>a</a:t>
            </a:r>
            <a:r>
              <a:rPr lang="en-US" dirty="0"/>
              <a:t> ∼ 30 in DMSO) to amides (</a:t>
            </a:r>
            <a:r>
              <a:rPr lang="en-US" dirty="0" err="1"/>
              <a:t>pK</a:t>
            </a:r>
            <a:r>
              <a:rPr lang="en-US" baseline="-25000" dirty="0" err="1"/>
              <a:t>a</a:t>
            </a:r>
            <a:r>
              <a:rPr lang="en-US" dirty="0"/>
              <a:t> ∼ 23 in DMSO). Such deactivation of the conjugated nitrogen base increases the activation barrier for C–N bond formation from 8.5 to 17.2 kcal mol</a:t>
            </a:r>
            <a:r>
              <a:rPr lang="en-US" baseline="30000" dirty="0"/>
              <a:t>−1</a:t>
            </a:r>
            <a:r>
              <a:rPr lang="en-US" dirty="0"/>
              <a:t> and decreased reaction exergonicity from 28</a:t>
            </a:r>
            <a:r>
              <a:rPr lang="en-US" baseline="30000" dirty="0"/>
              <a:t>10</a:t>
            </a:r>
            <a:r>
              <a:rPr lang="en-US" dirty="0"/>
              <a:t> to 4 kcal mol</a:t>
            </a:r>
            <a:r>
              <a:rPr lang="en-US" baseline="30000" dirty="0"/>
              <a:t>−1</a:t>
            </a:r>
            <a:r>
              <a:rPr lang="en-US" dirty="0"/>
              <a:t>. Thus, the present use of a stabilized N-anion provided important “bracketing” information on the thermodynamic limits of three-electron C–N bond formation.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20371-6156-475F-86E5-5421FFB6473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568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4708" indent="-174708">
              <a:buFontTx/>
              <a:buChar char="-"/>
            </a:pPr>
            <a:r>
              <a:rPr lang="en-US" dirty="0"/>
              <a:t>In the present work, we have increased N–H bond acidity by seven orders of magnitude from our earlier studies by switching from aniline (</a:t>
            </a:r>
            <a:r>
              <a:rPr lang="en-US" dirty="0" err="1"/>
              <a:t>pK</a:t>
            </a:r>
            <a:r>
              <a:rPr lang="en-US" baseline="-25000" dirty="0" err="1"/>
              <a:t>a</a:t>
            </a:r>
            <a:r>
              <a:rPr lang="en-US" dirty="0"/>
              <a:t> ∼ 30 in DMSO) to amides (</a:t>
            </a:r>
            <a:r>
              <a:rPr lang="en-US" dirty="0" err="1"/>
              <a:t>pK</a:t>
            </a:r>
            <a:r>
              <a:rPr lang="en-US" baseline="-25000" dirty="0" err="1"/>
              <a:t>a</a:t>
            </a:r>
            <a:r>
              <a:rPr lang="en-US" dirty="0"/>
              <a:t> ∼ 23 in DMSO). Such deactivation of the conjugated nitrogen base increases the activation barrier for C–N bond formation from 8.5 to 17.2 kcal mol</a:t>
            </a:r>
            <a:r>
              <a:rPr lang="en-US" baseline="30000" dirty="0"/>
              <a:t>−1</a:t>
            </a:r>
            <a:r>
              <a:rPr lang="en-US" dirty="0"/>
              <a:t> and decreased reaction exergonicity from 28</a:t>
            </a:r>
            <a:r>
              <a:rPr lang="en-US" baseline="30000" dirty="0"/>
              <a:t>10</a:t>
            </a:r>
            <a:r>
              <a:rPr lang="en-US" dirty="0"/>
              <a:t> to 4 kcal mol</a:t>
            </a:r>
            <a:r>
              <a:rPr lang="en-US" baseline="30000" dirty="0"/>
              <a:t>−1</a:t>
            </a:r>
            <a:r>
              <a:rPr lang="en-US" dirty="0"/>
              <a:t>. Thus, the present use of a stabilized N-anion provided important “bracketing” information on the thermodynamic limits of three-electron C–N bond formation. 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20371-6156-475F-86E5-5421FFB6473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808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699752-E90E-4FFB-8964-F62BFC5765E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8500"/>
            <a:ext cx="4645025" cy="3484563"/>
          </a:xfrm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412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st of other talks on reactions, I will be asking the two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ernal questions of chemistry. 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always ask them and recently wrote a book where I tried to answer these questions to the best of my ability. 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ut today 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will narrow this talk to discussion of bond making and breaking in the context of cyclization reactions</a:t>
            </a:r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synergy of cyclizations and fragmentations – what does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t mean? </a:t>
            </a:r>
            <a:r>
              <a:rPr lang="en-US" dirty="0"/>
              <a:t>Two main questions in chemistry:</a:t>
            </a:r>
          </a:p>
          <a:p>
            <a:r>
              <a:rPr lang="en-US" dirty="0"/>
              <a:t>We will narrow the</a:t>
            </a:r>
            <a:r>
              <a:rPr lang="en-US" baseline="0" dirty="0"/>
              <a:t> focus a little bit and concentrate on cycles (&gt;90% of molecules that we know have a cycle!). Furthermore, most of molecules that we don’t know ALSO have a cycle</a:t>
            </a:r>
            <a:endParaRPr lang="en-US" dirty="0"/>
          </a:p>
          <a:p>
            <a:endParaRPr lang="en-US" b="0" dirty="0">
              <a:latin typeface="Arial" pitchFamily="34" charset="0"/>
              <a:cs typeface="Arial" pitchFamily="34" charset="0"/>
            </a:endParaRP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The importance of fragmentations – </a:t>
            </a: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Build conceptual</a:t>
            </a:r>
            <a:r>
              <a:rPr lang="en-US" b="0" baseline="0" dirty="0">
                <a:latin typeface="Arial" pitchFamily="34" charset="0"/>
                <a:cs typeface="Arial" pitchFamily="34" charset="0"/>
              </a:rPr>
              <a:t> bridges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between different functional groups, adjust oxidation level, aromatize, remove directing groups after they have served their purpose,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458B80-203A-4DC9-A54F-406EF0A75C5D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7490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ost of other talks on reactions, I will be asking the two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ernal questions of chemistry. 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always ask them and recently wrote a book where I tried to answer these questions to the best of my ability. 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ut today 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 will narrow this talk to discussion of bond making and breaking in the context of cyclization reactions</a:t>
            </a:r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2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synergy of cyclizations and fragmentations – what does</a:t>
            </a:r>
            <a:r>
              <a:rPr lang="en-US" sz="1200" b="1" baseline="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t mean? </a:t>
            </a:r>
            <a:r>
              <a:rPr lang="en-US" dirty="0"/>
              <a:t>Two main questions in chemistry:</a:t>
            </a:r>
          </a:p>
          <a:p>
            <a:r>
              <a:rPr lang="en-US" dirty="0"/>
              <a:t>We will narrow the</a:t>
            </a:r>
            <a:r>
              <a:rPr lang="en-US" baseline="0" dirty="0"/>
              <a:t> focus a little bit and concentrate on cycles (&gt;90% of molecules that we know have a cycle!). Furthermore, most of molecules that we don’t know ALSO have a cycle</a:t>
            </a:r>
            <a:endParaRPr lang="en-US" dirty="0"/>
          </a:p>
          <a:p>
            <a:endParaRPr lang="en-US" b="0" dirty="0">
              <a:latin typeface="Arial" pitchFamily="34" charset="0"/>
              <a:cs typeface="Arial" pitchFamily="34" charset="0"/>
            </a:endParaRP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The importance of fragmentations – </a:t>
            </a:r>
          </a:p>
          <a:p>
            <a:r>
              <a:rPr lang="en-US" b="0" dirty="0">
                <a:latin typeface="Arial" pitchFamily="34" charset="0"/>
                <a:cs typeface="Arial" pitchFamily="34" charset="0"/>
              </a:rPr>
              <a:t>Build conceptual</a:t>
            </a:r>
            <a:r>
              <a:rPr lang="en-US" b="0" baseline="0" dirty="0">
                <a:latin typeface="Arial" pitchFamily="34" charset="0"/>
                <a:cs typeface="Arial" pitchFamily="34" charset="0"/>
              </a:rPr>
              <a:t> bridges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between different functional groups, adjust oxidation level, aromatize, remove directing groups after they have served their purpose,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err="1">
                <a:latin typeface="Arial" pitchFamily="34" charset="0"/>
                <a:cs typeface="Arial" pitchFamily="34" charset="0"/>
              </a:rPr>
              <a:t>et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458B80-203A-4DC9-A54F-406EF0A75C5D}" type="slidenum">
              <a:rPr lang="en-US" smtClean="0">
                <a:solidFill>
                  <a:prstClr val="black"/>
                </a:solidFill>
                <a:latin typeface="Calibri" panose="020F0502020204030204"/>
              </a:rPr>
              <a:pPr/>
              <a:t>4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5973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will mostly talk about control of selectivity in this tal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38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We are playing molecular </a:t>
            </a:r>
            <a:r>
              <a:rPr lang="en-US" sz="1200" kern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tetris</a:t>
            </a: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with hexagons trying to make </a:t>
            </a:r>
            <a:r>
              <a:rPr lang="en-US" sz="1200" kern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polyaromtic</a:t>
            </a: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compounds,</a:t>
            </a:r>
            <a:r>
              <a:rPr lang="en-US" sz="1200" kern="0" baseline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graphene </a:t>
            </a:r>
            <a:r>
              <a:rPr lang="en-US" sz="1200" kern="0" baseline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substrucurtes</a:t>
            </a:r>
            <a:r>
              <a:rPr lang="en-US" sz="1200" kern="0" baseline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of precise size and </a:t>
            </a:r>
            <a:r>
              <a:rPr lang="en-US" sz="1200" kern="0" baseline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funcitonality</a:t>
            </a:r>
            <a:endParaRPr lang="en-US" sz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>
                <a:solidFill>
                  <a:srgbClr val="545454"/>
                </a:solidFill>
              </a:rPr>
              <a:pPr/>
              <a:t>6</a:t>
            </a:fld>
            <a:endParaRPr 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085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2688" y="698500"/>
            <a:ext cx="4645025" cy="34845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We are playing molecular </a:t>
            </a:r>
            <a:r>
              <a:rPr lang="en-US" sz="1200" kern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tetris</a:t>
            </a: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with hexagons trying to make </a:t>
            </a:r>
            <a:r>
              <a:rPr lang="en-US" sz="1200" kern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polyaromtic</a:t>
            </a:r>
            <a:r>
              <a:rPr lang="en-US" sz="1200" kern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compounds,</a:t>
            </a:r>
            <a:r>
              <a:rPr lang="en-US" sz="1200" kern="0" baseline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graphene </a:t>
            </a:r>
            <a:r>
              <a:rPr lang="en-US" sz="1200" kern="0" baseline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substrucurtes</a:t>
            </a:r>
            <a:r>
              <a:rPr lang="en-US" sz="1200" kern="0" baseline="0" dirty="0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 of precise size and </a:t>
            </a:r>
            <a:r>
              <a:rPr lang="en-US" sz="1200" kern="0" baseline="0" dirty="0" err="1">
                <a:solidFill>
                  <a:srgbClr val="000000"/>
                </a:solidFill>
                <a:ea typeface="ＭＳ Ｐゴシック" charset="-128"/>
                <a:cs typeface="Arial" pitchFamily="34" charset="0"/>
              </a:rPr>
              <a:t>funcitonality</a:t>
            </a:r>
            <a:endParaRPr lang="en-US" sz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>
                <a:solidFill>
                  <a:srgbClr val="545454"/>
                </a:solidFill>
              </a:rPr>
              <a:pPr/>
              <a:t>7</a:t>
            </a:fld>
            <a:endParaRPr lang="en-US">
              <a:solidFill>
                <a:srgbClr val="54545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191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will mostly talk about control of selectivity in this tal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971FF-EF28-4195-A575-329446EFAA5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4840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67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785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82D032-522D-4AED-94DC-6A326BA6C128}" type="slidenum">
              <a:rPr lang="en-US">
                <a:solidFill>
                  <a:srgbClr val="1F497D"/>
                </a:solidFill>
                <a:latin typeface="Calibri"/>
              </a:rPr>
              <a:pPr>
                <a:defRPr/>
              </a:pPr>
              <a:t>9</a:t>
            </a:fld>
            <a:endParaRPr lang="en-US">
              <a:solidFill>
                <a:srgbClr val="1F497D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0607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2" name="Rectangle 3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3429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53" name="Rectangle 3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6482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1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3116C6A-4B6B-460D-988E-68316148BD50}" type="datetime1">
              <a:rPr lang="en-US" smtClean="0">
                <a:solidFill>
                  <a:srgbClr val="000000"/>
                </a:solidFill>
              </a:rPr>
              <a:t>7/23/20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203ED9-A588-4CD1-BD1D-C14F7AFB7DB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078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007402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36343-15EB-45A4-8CE6-96F828474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405936-3245-4A70-AE99-7CDC094E7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264687-7848-4AAE-81A7-400EEDC65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F5A4E-3AAB-4058-B73E-D9B99239AF5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105CB-1AE7-497E-A9A9-741D438F2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58885-B2C9-4DFC-AD31-D7D7797B2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23429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CBD2F-DA9F-4A76-AA5A-64840CC9E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C3BFAB-DA3F-4E48-9865-C169FA85F4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77FEFF-1E21-422B-9246-02D871914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FE975-E4F4-4246-A0BD-8B5A4254A80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3C4380-B7F6-4BB6-ACB2-224B0AAF6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9FEFA9-DF7C-423F-892D-845909A3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08796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D3896-7752-4A8A-82EA-A2B4204A9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BE2FE-596F-4469-8386-08DB001B7B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02D2E7-FC42-4ADB-9F9A-EAC77CFA05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082FC7-E7B9-4CAD-A7D5-9B5E22B7DA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977B4-FDC5-4DCB-BB8B-BC7A11C152A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B5258B-02D4-4E1F-9D7C-82B90C832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4AF4F7-5D50-4BCC-9888-447931E57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3012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107A53-A53A-4970-B287-B7AB9BD98F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DB5D84-CC70-41CB-9ADF-265A95BC40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ACF5FB-4FFB-4237-830D-6A86818B47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EEDC1C-4BBE-42F7-90C9-0F4CA2D03E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467460-F473-42BA-9D3F-61D7095126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06DBD49-0967-4A02-80AB-0DFDA4B0C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183FC-87F0-449D-895C-910C56A9433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D9CCDF-2E26-475B-ABC2-FCE93B0A2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B0446C-E278-4C58-8724-DAC9005AA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84832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0B234-AF32-4397-8893-52F12E963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B68F6C5-99FD-4AAA-878F-430230015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ED5A6-606D-4E2B-8F18-AAAF63C4F1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E61127-1963-4E3B-842C-9304042AB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1BE660-722E-4789-830E-31D542B24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35607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981438-6F4B-45C6-AB7F-1BED402A2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7695-8A77-4D00-B098-DF1CEDE59EC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0498C-7D49-4549-93E7-89E913067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31391-D7FE-4C8D-A156-B2E9CA0F5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44355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3EFD9-5356-40A3-9ED6-F020B24244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7D7F64-2D34-4A70-9D63-1DE4F72AE5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6F8960-6087-4087-AEAE-AE4BF088A9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D39B9D-9A4C-40FD-9FB2-439C5BAE3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4427F-4746-4EC3-B5D3-6168E568DCA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897A2C-A319-4329-B7E0-698A85C1E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469F22-6E87-4712-8972-F65A45D7F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78587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72E616-B7DB-4725-B5CE-40BC2A4A1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15CFE60-21B3-4E9D-B9C5-E7FC57EC05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522AAB-5EEA-467A-89F1-44E680C34C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166B4C-D3EE-4DC9-B0F5-1BC9194CD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B75323-F827-4817-BE92-42483E3D0B8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F3B213-C591-46A5-BCD0-7E0A7684F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FB9CFA-0007-4612-8844-97129DE0F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35297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CECE9-765A-40D2-A73B-CB6C2F2A9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2A24C0-2166-4CE2-BEE5-236E6246404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EE4937-6C76-4DFC-AA18-5B7972FCD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96603-FDE8-44C2-B10D-6566662C3D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E65E39-AAF7-4AA5-AA5B-8F4F21B21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CF80D9-2E2A-401C-9F71-05EE77727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50501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8D0546-B484-41E2-9A78-38D12DEF60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AC9189-3DC4-407E-BE5D-BFA5B9F2AB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CC75D5-CA65-4A9F-BC8F-880F8B79A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D5F77-CEFD-426F-99BD-B17BABD530D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B09DD-4E64-4CE7-9E87-081C225B1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7F6859-61A8-47AD-A0DE-93E19CBC7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31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8575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28575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179820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9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63863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39448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7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14570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70062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11355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04313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72519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5222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918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364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029866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8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8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82346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4301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5735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2262941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3429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53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6482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3E774D-7AD1-4861-8C5C-127EB98CE263}" type="datetime1">
              <a:rPr lang="en-US" smtClean="0">
                <a:solidFill>
                  <a:srgbClr val="000000"/>
                </a:solidFill>
              </a:rPr>
              <a:t>7/23/20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04F6DB-4549-4591-A98E-C5ED52F8824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663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883645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10185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26045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92358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18602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184698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0570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85741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3589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647531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8575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575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207202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>
              <a:defRPr b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B7039-AF32-4A28-959A-D3D20120CB90}" type="datetime1">
              <a:rPr lang="en-US" smtClean="0">
                <a:solidFill>
                  <a:srgbClr val="000080"/>
                </a:solidFill>
                <a:cs typeface="Arial" pitchFamily="34" charset="0"/>
              </a:rPr>
              <a:t>7/23/2024</a:t>
            </a:fld>
            <a:endParaRPr lang="en-US">
              <a:solidFill>
                <a:srgbClr val="000080"/>
              </a:solidFill>
              <a:cs typeface="Arial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80"/>
              </a:solidFill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4B8643-752E-4A5E-9B72-70CE4D5D26C8}" type="slidenum">
              <a:rPr lang="en-US">
                <a:solidFill>
                  <a:srgbClr val="000080"/>
                </a:solidFill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8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6522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4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3429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6482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E4F39E-DB29-4B97-A891-115A16B05C07}" type="datetime1">
              <a:rPr lang="en-US" smtClean="0">
                <a:solidFill>
                  <a:srgbClr val="000000"/>
                </a:solidFill>
              </a:rPr>
              <a:t>7/23/20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D7B412-8E0A-4C12-9C49-36A8CB4A688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959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09559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21129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776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27676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96596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6956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14650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899363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947862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38103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8575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575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17773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84210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2" name="Rectangle 3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3429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53" name="Rectangle 3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6482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3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1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CB7A5B-11EC-47A4-89A5-F68F5B2ADB84}" type="datetime1">
              <a:rPr lang="en-US" smtClean="0">
                <a:solidFill>
                  <a:srgbClr val="000000"/>
                </a:solidFill>
              </a:rPr>
              <a:t>7/23/20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203ED9-A588-4CD1-BD1D-C14F7AFB7DB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0149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15098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01392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05477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770446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61515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740132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67229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674338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94555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35682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8575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28575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68030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4723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0598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5735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7905261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439B3-5D95-40ED-AA54-E88E09DB6DC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5870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E3AB-8917-4CE2-BBC5-941F9FE59A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2381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26EE8-CC07-46C9-9CC2-AD12829E372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0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B4334-25CD-41D1-8774-E09BFC4252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3106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2082E-F192-46F1-827A-56D4AD46FC5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7279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06E80-DB5E-429D-BCF2-D4D579F58CF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26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97149-C99C-4B0F-8EDC-583426EB5B5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2256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B11C-A4E5-4F99-945C-47CC79D014B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30363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D5B40-F29A-4591-83DE-A2A9514E178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908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039442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4EFCF-D00B-447E-B9EB-C3BBF8BC84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1659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087BA-5888-4529-8C36-256B4F0035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473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9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4C0D1-B57F-49E6-98FF-7D6E84300D0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99195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E83DF-9A59-40A6-95BD-EDC54F5ED8F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4127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7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D4F53-F901-4D4B-93C5-3EE3C548B5F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235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B3515-9A13-4074-BBC2-EDD2EEA8FC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2514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43234-1C9F-4BDC-85C9-BA210DB98D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367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84797C-A3EE-4AB9-BB4E-DD03B0EAC9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28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B49E4-DB1B-489C-88B1-3CC06870B55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0217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20FC9-C589-4565-9437-72F9E0157A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544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748099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66C8A-32A4-41C8-9E55-02AA85537E5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71990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A004BD-9FAA-46DC-ABEC-50F2805F294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6477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8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8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D346F-6410-43F3-9A7B-20CFDAE3A08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298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5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735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9682741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439B3-5D95-40ED-AA54-E88E09DB6DC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35681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8E3AB-8917-4CE2-BBC5-941F9FE59A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06946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26EE8-CC07-46C9-9CC2-AD12829E372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60643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B4334-25CD-41D1-8774-E09BFC4252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75477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C2082E-F192-46F1-827A-56D4AD46FC5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71029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06E80-DB5E-429D-BCF2-D4D579F58CF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069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314189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197149-C99C-4B0F-8EDC-583426EB5B5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5845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B11C-A4E5-4F99-945C-47CC79D014B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27422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6D5B40-F29A-4591-83DE-A2A9514E178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9533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4EFCF-D00B-447E-B9EB-C3BBF8BC84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96501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087BA-5888-4529-8C36-256B4F0035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6697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404" y="4800600"/>
            <a:ext cx="7063740" cy="1691640"/>
          </a:xfrm>
        </p:spPr>
        <p:txBody>
          <a:bodyPr>
            <a:normAutofit/>
          </a:bodyPr>
          <a:lstStyle>
            <a:lvl1pPr marL="0" indent="0" algn="l">
              <a:buNone/>
              <a:defRPr sz="2000" baseline="0">
                <a:solidFill>
                  <a:schemeClr val="tx1">
                    <a:lumMod val="8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20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fld id="{3D565DF9-5B0F-4DCC-9BA7-36EAB8775FB9}" type="datetime1">
              <a:rPr lang="en-US" smtClean="0">
                <a:solidFill>
                  <a:srgbClr val="FFFFFF">
                    <a:lumMod val="50000"/>
                  </a:srgbClr>
                </a:solidFill>
              </a:rPr>
              <a:pPr/>
              <a:t>7/23/2024</a:t>
            </a:fld>
            <a:endParaRPr lang="en-US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fld id="{FEDADACC-08A3-41FF-9411-EC342740D3BB}" type="slidenum">
              <a:rPr lang="en-US" smtClean="0">
                <a:solidFill>
                  <a:srgbClr val="FFFFFF">
                    <a:lumMod val="65000"/>
                  </a:srgbClr>
                </a:solidFill>
              </a:rPr>
              <a:pPr/>
              <a:t>‹#›</a:t>
            </a:fld>
            <a:endParaRPr lang="en-US">
              <a:solidFill>
                <a:srgbClr val="FFFFFF">
                  <a:lumMod val="6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250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/>
    </p:ext>
  </p:extLs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0E59FD0C-5451-4CA0-86AF-E70AE3279989}" type="datetimeFigureOut">
              <a:rPr lang="en-US" smtClean="0">
                <a:solidFill>
                  <a:srgbClr val="000000"/>
                </a:solidFill>
              </a:rPr>
              <a:pPr/>
              <a:t>7/23/202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620532"/>
      </p:ext>
    </p:extLst>
  </p:cSld>
  <p:clrMapOvr>
    <a:masterClrMapping/>
  </p:clrMapOvr>
  <p:hf sldNum="0"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404" y="758952"/>
            <a:ext cx="7063740" cy="4041648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6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4800600"/>
            <a:ext cx="7063740" cy="169164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755E31E2-66B3-495C-AFCB-AB2BF3C42C61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3429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63531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6404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4860" y="1828801"/>
            <a:ext cx="3360420" cy="435133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AF366676-0DF9-41B7-943D-B796C8145D04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8204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717185"/>
            <a:ext cx="3360420" cy="7315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800" b="0">
                <a:solidFill>
                  <a:schemeClr val="tx2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6404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4599432" y="1717185"/>
            <a:ext cx="3364992" cy="731520"/>
          </a:xfrm>
        </p:spPr>
        <p:txBody>
          <a:bodyPr anchor="b">
            <a:normAutofit/>
          </a:bodyPr>
          <a:lstStyle>
            <a:lvl1pPr marL="0" indent="0">
              <a:buFontTx/>
              <a:buNone/>
              <a:defRPr lang="en-US" sz="1800" b="0" kern="1200" spc="10" baseline="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5000"/>
              </a:lnSpc>
              <a:spcBef>
                <a:spcPts val="0"/>
              </a:spcBef>
              <a:spcAft>
                <a:spcPts val="200"/>
              </a:spcAft>
              <a:buClr>
                <a:schemeClr val="accent1"/>
              </a:buClr>
              <a:buSzPct val="8000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94860" y="2507550"/>
            <a:ext cx="3360420" cy="366465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E24A6971-1AAC-4961-AB77-BDC172081596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82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397657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B1E0D3BC-BE69-4526-AF3D-1C7E60CABC61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28689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078244B5-C83D-4F58-B9DF-136FBC378143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7460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400300" cy="1600197"/>
          </a:xfrm>
        </p:spPr>
        <p:txBody>
          <a:bodyPr anchor="b">
            <a:normAutofit/>
          </a:bodyPr>
          <a:lstStyle>
            <a:lvl1pPr>
              <a:defRPr sz="28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8200" y="685800"/>
            <a:ext cx="4559300" cy="5486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99735"/>
            <a:ext cx="2400300" cy="3810001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800"/>
              </a:spcBef>
              <a:buNone/>
              <a:defRPr sz="13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6710522A-1A36-471E-98AA-12504DC1B29E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0074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5105400"/>
            <a:ext cx="8469630" cy="17526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57800"/>
            <a:ext cx="7486650" cy="914400"/>
          </a:xfrm>
        </p:spPr>
        <p:txBody>
          <a:bodyPr anchor="b">
            <a:normAutofit/>
          </a:bodyPr>
          <a:lstStyle>
            <a:lvl1pPr>
              <a:defRPr sz="2800" b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1"/>
            <a:ext cx="8469630" cy="5128923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6108590"/>
            <a:ext cx="7486650" cy="59701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800"/>
              </a:spcBef>
              <a:buNone/>
              <a:defRPr sz="1300">
                <a:solidFill>
                  <a:schemeClr val="bg1">
                    <a:lumMod val="8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41BF04F3-7E5A-41FF-BD53-1864C0F3369F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54539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5E6621DE-2211-4BFE-A524-16F5FBC3E1A1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18044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6525" y="381000"/>
            <a:ext cx="1857375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1500" y="381000"/>
            <a:ext cx="5800725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11A9D6BB-F0D8-4B01-9EEB-B08A3D0DCC5B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12575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28600"/>
            <a:ext cx="7269480" cy="685800"/>
          </a:xfrm>
        </p:spPr>
        <p:txBody>
          <a:bodyPr>
            <a:normAutofit/>
          </a:bodyPr>
          <a:lstStyle>
            <a:lvl1pPr algn="ctr">
              <a:defRPr lang="en-US" sz="3200" b="1" kern="1200" spc="-50" baseline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C59BEFF4-8071-49DE-A63A-D06DB837FF13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1908573" y="1219200"/>
            <a:ext cx="34528" cy="46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3368194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28600"/>
            <a:ext cx="7269480" cy="685800"/>
          </a:xfrm>
        </p:spPr>
        <p:txBody>
          <a:bodyPr>
            <a:normAutofit/>
          </a:bodyPr>
          <a:lstStyle>
            <a:lvl1pPr algn="ctr">
              <a:defRPr lang="en-US" sz="2800" b="1" kern="1200" spc="-50" baseline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1908573" y="1219200"/>
            <a:ext cx="34528" cy="460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6977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228600"/>
            <a:ext cx="7269480" cy="685800"/>
          </a:xfrm>
        </p:spPr>
        <p:txBody>
          <a:bodyPr>
            <a:normAutofit/>
          </a:bodyPr>
          <a:lstStyle>
            <a:lvl1pPr algn="ctr">
              <a:defRPr lang="en-US" sz="3200" b="1" kern="1200" spc="-50" baseline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831457" y="1044178"/>
            <a:ext cx="1904999" cy="273844"/>
          </a:xfrm>
          <a:prstGeom prst="rect">
            <a:avLst/>
          </a:prstGeom>
        </p:spPr>
        <p:txBody>
          <a:bodyPr/>
          <a:lstStyle/>
          <a:p>
            <a:fld id="{C59BEFF4-8071-49DE-A63A-D06DB837FF13}" type="datetime1">
              <a:rPr lang="en-US" smtClean="0">
                <a:solidFill>
                  <a:srgbClr val="46464A">
                    <a:lumMod val="20000"/>
                    <a:lumOff val="80000"/>
                  </a:srgbClr>
                </a:solidFill>
              </a:rPr>
              <a:pPr/>
              <a:t>7/23/2024</a:t>
            </a:fld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6993255" y="4092178"/>
            <a:ext cx="3581400" cy="273844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srgbClr val="46464A">
                  <a:lumMod val="20000"/>
                  <a:lumOff val="8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41055" y="6172201"/>
            <a:ext cx="685800" cy="593725"/>
          </a:xfrm>
          <a:prstGeom prst="rect">
            <a:avLst/>
          </a:prstGeom>
        </p:spPr>
        <p:txBody>
          <a:bodyPr/>
          <a:lstStyle/>
          <a:p>
            <a:fld id="{FEDADACC-08A3-41FF-9411-EC342740D3BB}" type="slidenum">
              <a:rPr lang="en-US" smtClean="0">
                <a:solidFill>
                  <a:srgbClr val="46464A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46464A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1908573" y="1219200"/>
            <a:ext cx="34528" cy="46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5395344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34C24-54E6-462C-8EAF-045A414121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3A7B48-FC5D-442C-89F7-A3ED56DBDE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A2BCB-518D-43F8-92C5-D5BE66A47C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C06DB-A6E8-4810-9A1C-52883D94053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34170D-4B55-457C-BE62-6DE6C3313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AFB5B6-F77D-49D9-B703-4C3D23793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43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6.xml"/><Relationship Id="rId7" Type="http://schemas.openxmlformats.org/officeDocument/2006/relationships/slideLayout" Target="../slideLayouts/slideLayout8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83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5235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73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5236" name="Picture 38" descr="FSU_seal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610600" y="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8393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/>
        <a:buChar char="F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8D3F14-CA97-49D7-998A-29C52E874C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551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69" r:id="rId2"/>
    <p:sldLayoutId id="2147483970" r:id="rId3"/>
    <p:sldLayoutId id="2147483971" r:id="rId4"/>
    <p:sldLayoutId id="2147483972" r:id="rId5"/>
    <p:sldLayoutId id="2147483973" r:id="rId6"/>
    <p:sldLayoutId id="2147483974" r:id="rId7"/>
    <p:sldLayoutId id="2147483975" r:id="rId8"/>
    <p:sldLayoutId id="2147483976" r:id="rId9"/>
    <p:sldLayoutId id="2147483977" r:id="rId10"/>
    <p:sldLayoutId id="2147483978" r:id="rId11"/>
    <p:sldLayoutId id="214748397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73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6260" name="Picture 4" descr="FSU_seal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610600" y="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4409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/>
        <a:buChar char="F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73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7284" name="Picture 4" descr="FSU_seal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610600" y="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182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/>
        <a:buChar char="F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3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857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5235" name="Rectangle 3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573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5236" name="Picture 38" descr="FSU_seal"/>
          <p:cNvPicPr>
            <a:picLocks noChangeAspect="1" noChangeArrowheads="1"/>
          </p:cNvPicPr>
          <p:nvPr/>
        </p:nvPicPr>
        <p:blipFill>
          <a:blip cstate="print"/>
          <a:srcRect/>
          <a:stretch>
            <a:fillRect/>
          </a:stretch>
        </p:blipFill>
        <p:spPr bwMode="auto">
          <a:xfrm>
            <a:off x="8610600" y="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5438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/>
        <a:buChar char="F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01720-F9F0-4A5E-A6B2-C9E19D9B4547}" type="datetime1">
              <a:rPr lang="en-US" smtClean="0">
                <a:solidFill>
                  <a:prstClr val="black">
                    <a:tint val="75000"/>
                  </a:prstClr>
                </a:solidFill>
                <a:cs typeface="Arial" pitchFamily="34" charset="0"/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itchFamily="34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979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3056B5-DC3A-4ADA-B06A-EA784F24958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A67B82-BAA6-474A-A98A-8A6B0477EE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215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Aft>
                <a:spcPct val="0"/>
              </a:spcAft>
            </a:pPr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01720-F9F0-4A5E-A6B2-C9E19D9B4547}" type="datetime1">
              <a:rPr lang="en-US" smtClean="0">
                <a:solidFill>
                  <a:prstClr val="black">
                    <a:tint val="75000"/>
                  </a:prstClr>
                </a:solidFill>
                <a:cs typeface="Arial" pitchFamily="34" charset="0"/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057F4-A8C1-43DE-A41F-FA4C8583B1AD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itchFamily="34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974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lang="en-US" sz="3600" kern="12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46404" y="365760"/>
            <a:ext cx="7269480" cy="13255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6404" y="1828801"/>
            <a:ext cx="644652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991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13" r:id="rId12"/>
    <p:sldLayoutId id="2147483920" r:id="rId13"/>
    <p:sldLayoutId id="2147483940" r:id="rId1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 spc="-5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5000"/>
        </a:lnSpc>
        <a:spcBef>
          <a:spcPts val="1400"/>
        </a:spcBef>
        <a:spcAft>
          <a:spcPts val="200"/>
        </a:spcAft>
        <a:buClr>
          <a:schemeClr val="accent1"/>
        </a:buClr>
        <a:buSzPct val="80000"/>
        <a:buFont typeface="Arial" pitchFamily="34" charset="0"/>
        <a:buChar char="•"/>
        <a:defRPr sz="1800" kern="1200" spc="1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300"/>
        </a:spcBef>
        <a:spcAft>
          <a:spcPts val="30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AA4B03-1943-4FF0-A7A5-F93BEEBEF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6054DA-DCD4-4758-83FD-B79F6B6304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383C9E-8B80-4B8A-81E0-6686E06EAF0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A6D19-6FFC-49C4-8157-0D5CBB0881E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81269C-C169-4ADD-93F4-D9C634835F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50E430-B919-42AE-A140-F38780D93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EDD84-E698-4CA0-B441-E5FD0D35788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715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6" r:id="rId1"/>
    <p:sldLayoutId id="2147483957" r:id="rId2"/>
    <p:sldLayoutId id="2147483958" r:id="rId3"/>
    <p:sldLayoutId id="2147483959" r:id="rId4"/>
    <p:sldLayoutId id="2147483960" r:id="rId5"/>
    <p:sldLayoutId id="2147483961" r:id="rId6"/>
    <p:sldLayoutId id="2147483962" r:id="rId7"/>
    <p:sldLayoutId id="2147483963" r:id="rId8"/>
    <p:sldLayoutId id="2147483964" r:id="rId9"/>
    <p:sldLayoutId id="2147483965" r:id="rId10"/>
    <p:sldLayoutId id="2147483966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g"/><Relationship Id="rId5" Type="http://schemas.openxmlformats.org/officeDocument/2006/relationships/image" Target="../media/image4.emf"/><Relationship Id="rId10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slideLayout" Target="../slideLayouts/slideLayout75.xml"/><Relationship Id="rId7" Type="http://schemas.openxmlformats.org/officeDocument/2006/relationships/oleObject" Target="../embeddings/oleObject12.bin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5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37.gif"/><Relationship Id="rId2" Type="http://schemas.openxmlformats.org/officeDocument/2006/relationships/tags" Target="../tags/tag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encing.net/paperDetails?eid=0,35025" TargetMode="External"/><Relationship Id="rId13" Type="http://schemas.openxmlformats.org/officeDocument/2006/relationships/hyperlink" Target="http://www.chem.fsu.edu/News.php?NewsID=87" TargetMode="External"/><Relationship Id="rId3" Type="http://schemas.openxmlformats.org/officeDocument/2006/relationships/hyperlink" Target="https://www.thieme-connect.com/products/ejournals/html/10.1055/s-0036-1590046" TargetMode="External"/><Relationship Id="rId7" Type="http://schemas.openxmlformats.org/officeDocument/2006/relationships/hyperlink" Target="http://pubs.acs.org/doi/pdf/10.1021/acs.joc.6b01052" TargetMode="External"/><Relationship Id="rId12" Type="http://schemas.openxmlformats.org/officeDocument/2006/relationships/hyperlink" Target="http://nbo6.chem.wisc.edu/feature.htm" TargetMode="External"/><Relationship Id="rId17" Type="http://schemas.openxmlformats.org/officeDocument/2006/relationships/hyperlink" Target="https://amphoteros.com/2016/06/29/the-good-old-hybridization/" TargetMode="External"/><Relationship Id="rId2" Type="http://schemas.openxmlformats.org/officeDocument/2006/relationships/hyperlink" Target="http://onlinelibrary.wiley.com/doi/10.1002/anie.201609111/full" TargetMode="External"/><Relationship Id="rId16" Type="http://schemas.openxmlformats.org/officeDocument/2006/relationships/hyperlink" Target="http://onlinelibrary.wiley.com/journal/10.1002/(ISSN)1099-1395/homepage/MostAccessed.html" TargetMode="External"/><Relationship Id="rId1" Type="http://schemas.openxmlformats.org/officeDocument/2006/relationships/slideLayout" Target="../slideLayouts/slideLayout39.xml"/><Relationship Id="rId6" Type="http://schemas.openxmlformats.org/officeDocument/2006/relationships/hyperlink" Target="http://onlinelibrary.wiley.com/doi/10.1002/anie.201605799/abstract" TargetMode="External"/><Relationship Id="rId11" Type="http://schemas.openxmlformats.org/officeDocument/2006/relationships/hyperlink" Target="https://www.chemistryworld.com/research/add-more-peroxide-to-stabilise-new-drug-molecules/9080.article" TargetMode="External"/><Relationship Id="rId5" Type="http://schemas.openxmlformats.org/officeDocument/2006/relationships/hyperlink" Target="http://onlinelibrary.wiley.com/doi/10.1002/chem.201781461/abstract;jsessionid=353F91AE73F994CC01BCE39523322B31.f02t03" TargetMode="External"/><Relationship Id="rId15" Type="http://schemas.openxmlformats.org/officeDocument/2006/relationships/hyperlink" Target="http://onlinelibrary.wiley.com/doi/10.1002/poc.3382/abstract" TargetMode="External"/><Relationship Id="rId10" Type="http://schemas.openxmlformats.org/officeDocument/2006/relationships/hyperlink" Target="http://pubs.rsc.org/en/content/articlepdf/2015/sc/c5sc02402a" TargetMode="External"/><Relationship Id="rId4" Type="http://schemas.openxmlformats.org/officeDocument/2006/relationships/hyperlink" Target="http://onlinelibrary.wiley.com/doi/10.1002/chem.201603491/epdf" TargetMode="External"/><Relationship Id="rId9" Type="http://schemas.openxmlformats.org/officeDocument/2006/relationships/hyperlink" Target="http://pubs.acs.org/doi/abs/10.1021/acs.orglett.5b03522" TargetMode="External"/><Relationship Id="rId14" Type="http://schemas.openxmlformats.org/officeDocument/2006/relationships/hyperlink" Target="http://pubs.acs.org/doi/abs/10.1021/ja510563d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encing.net/paperDetails?eid=0,35025" TargetMode="External"/><Relationship Id="rId13" Type="http://schemas.openxmlformats.org/officeDocument/2006/relationships/hyperlink" Target="http://www.chem.fsu.edu/News.php?NewsID=87" TargetMode="External"/><Relationship Id="rId3" Type="http://schemas.openxmlformats.org/officeDocument/2006/relationships/hyperlink" Target="https://www.thieme-connect.com/products/ejournals/html/10.1055/s-0036-1590046" TargetMode="External"/><Relationship Id="rId7" Type="http://schemas.openxmlformats.org/officeDocument/2006/relationships/hyperlink" Target="http://pubs.acs.org/doi/pdf/10.1021/acs.joc.6b01052" TargetMode="External"/><Relationship Id="rId12" Type="http://schemas.openxmlformats.org/officeDocument/2006/relationships/hyperlink" Target="http://nbo6.chem.wisc.edu/feature.htm" TargetMode="External"/><Relationship Id="rId17" Type="http://schemas.openxmlformats.org/officeDocument/2006/relationships/hyperlink" Target="https://amphoteros.com/2016/06/29/the-good-old-hybridization/" TargetMode="External"/><Relationship Id="rId2" Type="http://schemas.openxmlformats.org/officeDocument/2006/relationships/hyperlink" Target="http://onlinelibrary.wiley.com/doi/10.1002/anie.201609111/full" TargetMode="External"/><Relationship Id="rId16" Type="http://schemas.openxmlformats.org/officeDocument/2006/relationships/hyperlink" Target="http://onlinelibrary.wiley.com/journal/10.1002/(ISSN)1099-1395/homepage/MostAccessed.html" TargetMode="External"/><Relationship Id="rId1" Type="http://schemas.openxmlformats.org/officeDocument/2006/relationships/slideLayout" Target="../slideLayouts/slideLayout39.xml"/><Relationship Id="rId6" Type="http://schemas.openxmlformats.org/officeDocument/2006/relationships/hyperlink" Target="http://onlinelibrary.wiley.com/doi/10.1002/anie.201605799/abstract" TargetMode="External"/><Relationship Id="rId11" Type="http://schemas.openxmlformats.org/officeDocument/2006/relationships/hyperlink" Target="https://www.chemistryworld.com/research/add-more-peroxide-to-stabilise-new-drug-molecules/9080.article" TargetMode="External"/><Relationship Id="rId5" Type="http://schemas.openxmlformats.org/officeDocument/2006/relationships/hyperlink" Target="http://onlinelibrary.wiley.com/doi/10.1002/chem.201781461/abstract;jsessionid=353F91AE73F994CC01BCE39523322B31.f02t03" TargetMode="External"/><Relationship Id="rId15" Type="http://schemas.openxmlformats.org/officeDocument/2006/relationships/hyperlink" Target="http://onlinelibrary.wiley.com/doi/10.1002/poc.3382/abstract" TargetMode="External"/><Relationship Id="rId10" Type="http://schemas.openxmlformats.org/officeDocument/2006/relationships/hyperlink" Target="http://pubs.rsc.org/en/content/articlepdf/2015/sc/c5sc02402a" TargetMode="External"/><Relationship Id="rId4" Type="http://schemas.openxmlformats.org/officeDocument/2006/relationships/hyperlink" Target="http://onlinelibrary.wiley.com/doi/10.1002/chem.201603491/epdf" TargetMode="External"/><Relationship Id="rId9" Type="http://schemas.openxmlformats.org/officeDocument/2006/relationships/hyperlink" Target="http://pubs.acs.org/doi/abs/10.1021/acs.orglett.5b03522" TargetMode="External"/><Relationship Id="rId14" Type="http://schemas.openxmlformats.org/officeDocument/2006/relationships/hyperlink" Target="http://pubs.acs.org/doi/abs/10.1021/ja510563d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sciencedaily.com/releases/2018/02/180220143511.htm" TargetMode="External"/><Relationship Id="rId13" Type="http://schemas.openxmlformats.org/officeDocument/2006/relationships/hyperlink" Target="http://pubs.acs.org/doi/10.1021/jacs.7b07519" TargetMode="External"/><Relationship Id="rId18" Type="http://schemas.openxmlformats.org/officeDocument/2006/relationships/hyperlink" Target="http://news.fsu.edu/news/science-technology/2017/10/09/fsu-scientists-twist-make-better-chemical-reactions/" TargetMode="External"/><Relationship Id="rId3" Type="http://schemas.openxmlformats.org/officeDocument/2006/relationships/hyperlink" Target="http://onlinelibrary.wiley.com/doi/10.1002/anie.201712783/abstract" TargetMode="External"/><Relationship Id="rId21" Type="http://schemas.openxmlformats.org/officeDocument/2006/relationships/hyperlink" Target="https://www.thieme-connect.com/products/ejournals/abstract/10.1055/s-0036-1591247" TargetMode="External"/><Relationship Id="rId7" Type="http://schemas.openxmlformats.org/officeDocument/2006/relationships/hyperlink" Target="https://www.nsf.gov/news/news_summ.jsp?cntn_id=244591&amp;org=NSF&amp;from=news" TargetMode="External"/><Relationship Id="rId12" Type="http://schemas.openxmlformats.org/officeDocument/2006/relationships/hyperlink" Target="https://cen.acs.org/articles/96/i7/Elusive-Criegee-reaction-intermediate-captured.html" TargetMode="External"/><Relationship Id="rId17" Type="http://schemas.openxmlformats.org/officeDocument/2006/relationships/hyperlink" Target="http://www.cell.com/cms/attachment/2110843283/2083372400/mmc2.mp4" TargetMode="External"/><Relationship Id="rId25" Type="http://schemas.openxmlformats.org/officeDocument/2006/relationships/hyperlink" Target="http://pubs.acs.org/doi/abs/10.1021/jacs.6b11054?journalCode=jacsat&amp;quickLinkVolume=139&amp;quickLinkPage=3406&amp;selectedTab=citation&amp;volume=139" TargetMode="External"/><Relationship Id="rId2" Type="http://schemas.openxmlformats.org/officeDocument/2006/relationships/hyperlink" Target="http://www.worldscientific.com/worldscibooks/10.1142/q0119" TargetMode="External"/><Relationship Id="rId16" Type="http://schemas.openxmlformats.org/officeDocument/2006/relationships/hyperlink" Target="http://www.cell.com/chem/abstract/S2451-9294(17)30318-2" TargetMode="External"/><Relationship Id="rId20" Type="http://schemas.openxmlformats.org/officeDocument/2006/relationships/hyperlink" Target="http://www.plasticsnews.com/article/20170804/NEWS/170809937/ibm-researchers-create-new-family-of-fluoropolymers" TargetMode="External"/><Relationship Id="rId1" Type="http://schemas.openxmlformats.org/officeDocument/2006/relationships/slideLayout" Target="../slideLayouts/slideLayout39.xml"/><Relationship Id="rId6" Type="http://schemas.openxmlformats.org/officeDocument/2006/relationships/hyperlink" Target="https://phys.org/news/2018-02-olympic-molecule-breakthrough-winter-games.html" TargetMode="External"/><Relationship Id="rId11" Type="http://schemas.openxmlformats.org/officeDocument/2006/relationships/hyperlink" Target="https://wiley.altmetric.com/details/33445002" TargetMode="External"/><Relationship Id="rId24" Type="http://schemas.openxmlformats.org/officeDocument/2006/relationships/hyperlink" Target="http://onlinelibrary.wiley.com/doi/10.1002/anie.201610699/abstract" TargetMode="External"/><Relationship Id="rId5" Type="http://schemas.openxmlformats.org/officeDocument/2006/relationships/hyperlink" Target="http://news.fsu.edu/news/science-technology/2018/02/20/researchers-achieve-olympic-ring-molecule-breakthrough-just-time-winter-games/" TargetMode="External"/><Relationship Id="rId15" Type="http://schemas.openxmlformats.org/officeDocument/2006/relationships/hyperlink" Target="http://pubs.acs.org/action/showMostReadArticles?journalCode=jacsat" TargetMode="External"/><Relationship Id="rId23" Type="http://schemas.openxmlformats.org/officeDocument/2006/relationships/hyperlink" Target="http://pubs.rsc.org/en/content/articlelanding/2014/OB/C7OB00527J#!divAbstract" TargetMode="External"/><Relationship Id="rId10" Type="http://schemas.openxmlformats.org/officeDocument/2006/relationships/hyperlink" Target="http://onlinelibrary.wiley.com/doi/10.1002/anie.201712651/epdf" TargetMode="External"/><Relationship Id="rId19" Type="http://schemas.openxmlformats.org/officeDocument/2006/relationships/hyperlink" Target="https://www.nature.com/articles/s41467-017-00186-3.epdf" TargetMode="External"/><Relationship Id="rId4" Type="http://schemas.openxmlformats.org/officeDocument/2006/relationships/hyperlink" Target="https://wiley.altmetric.com/details/33403465" TargetMode="External"/><Relationship Id="rId9" Type="http://schemas.openxmlformats.org/officeDocument/2006/relationships/hyperlink" Target="https://www.eurekalert.org/pub_releases/2018-02/fsu-ra021918.php" TargetMode="External"/><Relationship Id="rId14" Type="http://schemas.openxmlformats.org/officeDocument/2006/relationships/hyperlink" Target="https://www.thieme-connect.com/products/ejournals/pdf/10.1055/s-0037-1609179.pdf" TargetMode="External"/><Relationship Id="rId22" Type="http://schemas.openxmlformats.org/officeDocument/2006/relationships/hyperlink" Target="http://pubs.acs.org/doi/abs/10.1021/jacs.7b05367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slideLayout" Target="../slideLayouts/slideLayout105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6.bin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8.bin"/><Relationship Id="rId4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80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4.emf"/><Relationship Id="rId12" Type="http://schemas.openxmlformats.org/officeDocument/2006/relationships/image" Target="../media/image49.jpeg"/><Relationship Id="rId2" Type="http://schemas.openxmlformats.org/officeDocument/2006/relationships/tags" Target="../tags/tag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8.emf"/><Relationship Id="rId5" Type="http://schemas.openxmlformats.org/officeDocument/2006/relationships/image" Target="../media/image46.jpg"/><Relationship Id="rId10" Type="http://schemas.openxmlformats.org/officeDocument/2006/relationships/image" Target="../media/image45.e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96.xml"/><Relationship Id="rId1" Type="http://schemas.openxmlformats.org/officeDocument/2006/relationships/tags" Target="../tags/tag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6.xml"/><Relationship Id="rId2" Type="http://schemas.openxmlformats.org/officeDocument/2006/relationships/tags" Target="../tags/tag1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3.bin"/><Relationship Id="rId4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slideLayout" Target="../slideLayouts/slideLayout96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png"/><Relationship Id="rId2" Type="http://schemas.openxmlformats.org/officeDocument/2006/relationships/tags" Target="../tags/tag1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e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6.emf"/><Relationship Id="rId4" Type="http://schemas.openxmlformats.org/officeDocument/2006/relationships/notesSlide" Target="../notesSlides/notesSlide21.xml"/><Relationship Id="rId9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9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80.xml"/><Relationship Id="rId7" Type="http://schemas.openxmlformats.org/officeDocument/2006/relationships/image" Target="../media/image11.e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66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2.png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0.emf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jpe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67.emf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8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80.xml"/><Relationship Id="rId7" Type="http://schemas.openxmlformats.org/officeDocument/2006/relationships/image" Target="../media/image14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3.xml"/><Relationship Id="rId1" Type="http://schemas.openxmlformats.org/officeDocument/2006/relationships/tags" Target="../tags/tag4.xml"/><Relationship Id="rId5" Type="http://schemas.openxmlformats.org/officeDocument/2006/relationships/image" Target="../media/image23.gif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8.tiff"/><Relationship Id="rId3" Type="http://schemas.openxmlformats.org/officeDocument/2006/relationships/slideLayout" Target="../slideLayouts/slideLayout63.xml"/><Relationship Id="rId7" Type="http://schemas.openxmlformats.org/officeDocument/2006/relationships/image" Target="../media/image24.emf"/><Relationship Id="rId12" Type="http://schemas.openxmlformats.org/officeDocument/2006/relationships/image" Target="../media/image27.png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6.png"/><Relationship Id="rId5" Type="http://schemas.openxmlformats.org/officeDocument/2006/relationships/image" Target="../media/image22.png"/><Relationship Id="rId10" Type="http://schemas.openxmlformats.org/officeDocument/2006/relationships/hyperlink" Target="https://pubs.acs.org/doi/10.1021/jacs.2c09637" TargetMode="External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31.png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04800" y="228600"/>
            <a:ext cx="8655260" cy="11089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How to Become Famous </a:t>
            </a:r>
          </a:p>
          <a:p>
            <a:pPr algn="ctr">
              <a:lnSpc>
                <a:spcPct val="115000"/>
              </a:lnSpc>
            </a:pP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(with Organic Chemistry)</a:t>
            </a:r>
            <a:endParaRPr lang="en-US" sz="3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62978" name="Picture 162" descr="Ludwig-Maximilians-Universität Münc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819400" y="5315721"/>
            <a:ext cx="350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Igor Alabugin,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Florida State University,</a:t>
            </a:r>
          </a:p>
        </p:txBody>
      </p:sp>
      <p:sp>
        <p:nvSpPr>
          <p:cNvPr id="6" name="Rectangle 5"/>
          <p:cNvSpPr/>
          <p:nvPr/>
        </p:nvSpPr>
        <p:spPr>
          <a:xfrm>
            <a:off x="6834586" y="6172200"/>
            <a:ext cx="20168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July 23, 2024</a:t>
            </a: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974" y="4099104"/>
            <a:ext cx="1627951" cy="108249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908" y="2462890"/>
            <a:ext cx="1110341" cy="1110341"/>
          </a:xfrm>
          <a:prstGeom prst="rect">
            <a:avLst/>
          </a:prstGeom>
        </p:spPr>
      </p:pic>
      <p:pic>
        <p:nvPicPr>
          <p:cNvPr id="16" name="Picture 121" descr="https://openclipart.org/image/2400px/svg_to_png/215030/Ouroboro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7975" y="1970636"/>
            <a:ext cx="2056089" cy="2056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44688"/>
              </p:ext>
            </p:extLst>
          </p:nvPr>
        </p:nvGraphicFramePr>
        <p:xfrm>
          <a:off x="1677713" y="1606449"/>
          <a:ext cx="5040262" cy="3045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8" imgW="4368860" imgH="2639250" progId="ChemDraw.Document.6.0">
                  <p:embed/>
                </p:oleObj>
              </mc:Choice>
              <mc:Fallback>
                <p:oleObj name="CS ChemDraw Drawing" r:id="rId8" imgW="4368860" imgH="2639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713" y="1606449"/>
                        <a:ext cx="5040262" cy="3045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7063512" y="4611223"/>
            <a:ext cx="1499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+ ? =  4</a:t>
            </a:r>
            <a:endParaRPr lang="en-US" sz="2400" i="1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0462" y="2050554"/>
            <a:ext cx="1543050" cy="1619250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4461875" y="3232457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61852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42"/>
    </mc:Choice>
    <mc:Fallback xmlns="">
      <p:transition advTm="34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19009" y="243086"/>
            <a:ext cx="8620258" cy="60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Let’s add aromatic spacers to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oligoalkynes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93863" y="1149352"/>
          <a:ext cx="5670550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CS ChemDraw Drawing" r:id="rId5" imgW="4455622" imgH="2780663" progId="ChemDraw.Document.6.0">
                  <p:embed/>
                </p:oleObj>
              </mc:Choice>
              <mc:Fallback>
                <p:oleObj name="CS ChemDraw Drawing" r:id="rId5" imgW="4455622" imgH="27806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149352"/>
                        <a:ext cx="5670550" cy="354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23160" y="4750221"/>
            <a:ext cx="6211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hich of the two “alkyne origami” patterns to choose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12433" y="5172362"/>
            <a:ext cx="24929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pogically</a:t>
            </a:r>
            <a:r>
              <a:rPr lang="en-US" sz="2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2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do is preferred</a:t>
            </a:r>
          </a:p>
        </p:txBody>
      </p:sp>
      <p:sp>
        <p:nvSpPr>
          <p:cNvPr id="2" name="Rectangle 1"/>
          <p:cNvSpPr/>
          <p:nvPr/>
        </p:nvSpPr>
        <p:spPr>
          <a:xfrm>
            <a:off x="4770164" y="5172362"/>
            <a:ext cx="31213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 err="1">
                <a:solidFill>
                  <a:srgbClr val="9999FF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Stereoelectronically</a:t>
            </a:r>
            <a:r>
              <a:rPr lang="en-US" sz="2200" b="1" dirty="0">
                <a:solidFill>
                  <a:srgbClr val="9999FF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2200" b="1" dirty="0">
                <a:solidFill>
                  <a:srgbClr val="9999FF">
                    <a:lumMod val="50000"/>
                  </a:srgbClr>
                </a:solidFill>
                <a:latin typeface="Arial" pitchFamily="34" charset="0"/>
                <a:cs typeface="Arial" pitchFamily="34" charset="0"/>
              </a:rPr>
              <a:t>Exo is preferred</a:t>
            </a:r>
            <a:endParaRPr lang="en-US" sz="2200" dirty="0">
              <a:solidFill>
                <a:srgbClr val="0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310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 advTm="1065">
        <p14:honeycomb/>
      </p:transition>
    </mc:Choice>
    <mc:Fallback xmlns="">
      <p:transition spd="slow" advTm="106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87987" y="357341"/>
            <a:ext cx="8768024" cy="693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sz="2700" b="1" dirty="0">
                <a:solidFill>
                  <a:srgbClr val="000080"/>
                </a:solidFill>
                <a:latin typeface="Arial" panose="020B0604020202020204" pitchFamily="34" charset="0"/>
                <a:cs typeface="Arial" pitchFamily="34" charset="0"/>
              </a:rPr>
              <a:t>“To bend or not to bend”:</a:t>
            </a:r>
          </a:p>
          <a:p>
            <a:pPr algn="ctr"/>
            <a:r>
              <a:rPr lang="en-US" sz="2700" b="1" dirty="0">
                <a:solidFill>
                  <a:srgbClr val="000080"/>
                </a:solidFill>
                <a:latin typeface="Arial" panose="020B0604020202020204" pitchFamily="34" charset="0"/>
                <a:cs typeface="Arial" pitchFamily="34" charset="0"/>
              </a:rPr>
              <a:t>Simplifying the analysis of alkyne folding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1247" y="1769269"/>
          <a:ext cx="8664764" cy="189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CS ChemDraw Drawing" r:id="rId5" imgW="5574315" imgH="1221971" progId="ChemDraw.Document.6.0">
                  <p:embed/>
                </p:oleObj>
              </mc:Choice>
              <mc:Fallback>
                <p:oleObj name="CS ChemDraw Drawing" r:id="rId5" imgW="5574315" imgH="12219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247" y="1769269"/>
                        <a:ext cx="8664764" cy="189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3962400"/>
          <a:ext cx="72603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CS ChemDraw Drawing" r:id="rId7" imgW="3782008" imgH="476735" progId="ChemDraw.Document.6.0">
                  <p:embed/>
                </p:oleObj>
              </mc:Choice>
              <mc:Fallback>
                <p:oleObj name="CS ChemDraw Drawing" r:id="rId7" imgW="3782008" imgH="4767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962400"/>
                        <a:ext cx="726033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85329" y="1179353"/>
            <a:ext cx="327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“all-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o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” cascade</a:t>
            </a:r>
            <a:endParaRPr lang="en-US" sz="2400" dirty="0">
              <a:solidFill>
                <a:srgbClr val="000080"/>
              </a:solidFill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3000" y="5170197"/>
            <a:ext cx="35340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Arial" pitchFamily="34" charset="0"/>
              </a:rPr>
              <a:t>Can we make a </a:t>
            </a:r>
            <a:r>
              <a:rPr lang="en-US" sz="2000" dirty="0" err="1">
                <a:solidFill>
                  <a:srgbClr val="3005BB"/>
                </a:solidFill>
                <a:latin typeface="Arial" pitchFamily="34" charset="0"/>
              </a:rPr>
              <a:t>polyacetylene</a:t>
            </a:r>
            <a:r>
              <a:rPr lang="en-US" sz="2000" dirty="0">
                <a:solidFill>
                  <a:srgbClr val="3005BB"/>
                </a:solidFill>
                <a:latin typeface="Arial" pitchFamily="34" charset="0"/>
              </a:rPr>
              <a:t> chain between two rows of benzenes  </a:t>
            </a:r>
            <a:r>
              <a:rPr lang="en-US" sz="2000" dirty="0">
                <a:solidFill>
                  <a:schemeClr val="tx1"/>
                </a:solidFill>
                <a:latin typeface="Arial" pitchFamily="34" charset="0"/>
              </a:rPr>
              <a:t>with this radical “polymerization”?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57226" y="4479031"/>
            <a:ext cx="1809405" cy="260202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32802665"/>
      </p:ext>
    </p:extLst>
  </p:cSld>
  <p:clrMapOvr>
    <a:masterClrMapping/>
  </p:clrMapOvr>
  <p:transition advTm="3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381000" y="261258"/>
            <a:ext cx="79248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rmAutofit fontScale="90000" lnSpcReduction="10000"/>
          </a:bodyPr>
          <a:lstStyle>
            <a:lvl1pPr algn="ctr" eaLnBrk="0" fontAlgn="base" hangingPunct="0">
              <a:spcBef>
                <a:spcPct val="0"/>
              </a:spcBef>
              <a:spcAft>
                <a:spcPct val="0"/>
              </a:spcAft>
              <a:defRPr sz="2700" b="1">
                <a:solidFill>
                  <a:schemeClr val="tx2"/>
                </a:solidFill>
                <a:latin typeface="Arial" pitchFamily="34" charset="0"/>
                <a:ea typeface="Times New Roman"/>
                <a:cs typeface="Arial" pitchFamily="34" charset="0"/>
              </a:defRPr>
            </a:lvl1pPr>
            <a:lvl2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/>
            <a:r>
              <a:rPr lang="en-US" sz="2800" dirty="0">
                <a:solidFill>
                  <a:srgbClr val="C00000"/>
                </a:solidFill>
              </a:rPr>
              <a:t>“Directing groups” </a:t>
            </a:r>
            <a:r>
              <a:rPr lang="en-US" sz="2800" dirty="0"/>
              <a:t>for intermolecular control of reactivity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56706"/>
              </p:ext>
            </p:extLst>
          </p:nvPr>
        </p:nvGraphicFramePr>
        <p:xfrm>
          <a:off x="757119" y="1139700"/>
          <a:ext cx="3390900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CS ChemDraw Drawing" r:id="rId5" imgW="2163765" imgH="1458000" progId="ChemDraw.Document.6.0">
                  <p:embed/>
                </p:oleObj>
              </mc:Choice>
              <mc:Fallback>
                <p:oleObj name="CS ChemDraw Drawing" r:id="rId5" imgW="2163765" imgH="1458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19" y="1139700"/>
                        <a:ext cx="3390900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67200" y="1314762"/>
            <a:ext cx="38629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at is the right combination that will create a transient but effective supramolecular X…DR “bond”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620699"/>
            <a:ext cx="4703210" cy="26620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62400"/>
            <a:ext cx="1546788" cy="154678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04800" y="5741437"/>
            <a:ext cx="19191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80"/>
                </a:solidFill>
                <a:latin typeface="Arial" pitchFamily="34" charset="0"/>
              </a:rPr>
              <a:t>Gabriel dos </a:t>
            </a:r>
            <a:r>
              <a:rPr lang="en-US" dirty="0" err="1">
                <a:solidFill>
                  <a:srgbClr val="000080"/>
                </a:solidFill>
                <a:latin typeface="Arial" pitchFamily="34" charset="0"/>
              </a:rPr>
              <a:t>Passos</a:t>
            </a:r>
            <a:r>
              <a:rPr lang="en-US" dirty="0">
                <a:solidFill>
                  <a:srgbClr val="000080"/>
                </a:solidFill>
                <a:latin typeface="Arial" pitchFamily="34" charset="0"/>
              </a:rPr>
              <a:t> Gom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67804" y="4669805"/>
            <a:ext cx="277601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i="1" dirty="0">
                <a:solidFill>
                  <a:srgbClr val="7A0000"/>
                </a:solidFill>
                <a:latin typeface="Helvetica neue"/>
                <a:cs typeface="Lucida Sans Unicode" panose="020B0602030504020204" pitchFamily="34" charset="0"/>
              </a:rPr>
              <a:t>O…Sn interaction</a:t>
            </a:r>
            <a:endParaRPr lang="en-US" sz="2100" b="1" dirty="0">
              <a:solidFill>
                <a:srgbClr val="7A0000"/>
              </a:solidFill>
              <a:latin typeface="Helvetica neue"/>
              <a:cs typeface="Lucida Sans Unicode" panose="020B0602030504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81600" y="5943600"/>
            <a:ext cx="396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latin typeface="Helvetica neue"/>
              </a:rPr>
              <a:t>K. Pati, </a:t>
            </a:r>
            <a:r>
              <a:rPr lang="en-US" sz="1200" b="1" dirty="0">
                <a:latin typeface="Helvetica neue"/>
              </a:rPr>
              <a:t>G. Gomes</a:t>
            </a:r>
            <a:r>
              <a:rPr lang="en-US" sz="1200" dirty="0">
                <a:latin typeface="Helvetica neue"/>
              </a:rPr>
              <a:t>, T. Harris, A. Hughes, H. Phan, T. Banerjee, K. Hanson, I. Alabugin, </a:t>
            </a:r>
            <a:r>
              <a:rPr lang="en-US" sz="1200" i="1" dirty="0">
                <a:latin typeface="Helvetica neue"/>
              </a:rPr>
              <a:t>J. Am. Chem. Soc.</a:t>
            </a:r>
            <a:r>
              <a:rPr lang="en-US" sz="1200" dirty="0">
                <a:latin typeface="Helvetica neue"/>
              </a:rPr>
              <a:t>, </a:t>
            </a:r>
            <a:r>
              <a:rPr lang="en-US" sz="1200" b="1" dirty="0">
                <a:latin typeface="Helvetica neue"/>
              </a:rPr>
              <a:t>2015</a:t>
            </a:r>
            <a:r>
              <a:rPr lang="en-US" sz="1200" dirty="0">
                <a:latin typeface="Helvetica neue"/>
              </a:rPr>
              <a:t>, 1165.</a:t>
            </a:r>
            <a:endParaRPr lang="en-US" sz="1200" dirty="0">
              <a:solidFill>
                <a:srgbClr val="FF0000"/>
              </a:solidFill>
              <a:latin typeface="Helvetica neue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7053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441"/>
    </mc:Choice>
    <mc:Fallback xmlns="">
      <p:transition advTm="224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6444"/>
            <a:ext cx="7772400" cy="476250"/>
          </a:xfrm>
        </p:spPr>
        <p:txBody>
          <a:bodyPr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w many papers will you publish in grad schoo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114800"/>
          </a:xfrm>
        </p:spPr>
        <p:txBody>
          <a:bodyPr/>
          <a:lstStyle/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Umedu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M. Sakae, T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Yoshinaga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K. Matsumoto, T. Iwata, I. Alabugin, M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hindo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"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Regioselectiv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One-pot Synthesis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riptyce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via Triple-Cycloadditions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r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Ynolat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" </a:t>
            </a:r>
            <a:r>
              <a:rPr lang="en-US" sz="1400" i="1" dirty="0" err="1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"/>
              </a:rPr>
              <a:t>Angew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"/>
              </a:rPr>
              <a:t>. Chem. Int. Ed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5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298 (featured on: • </a:t>
            </a:r>
            <a:r>
              <a:rPr lang="en-US" sz="14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Synfacts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 </a:t>
            </a:r>
            <a:r>
              <a:rPr lang="en-US" sz="14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2017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, 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13 (03)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, 253 “Three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Benzynes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 and the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Ynolate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”,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doi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: 10.1055/s-0036-159004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. Z. Vatsadze, Y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Loginova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 "Stereoelectronic Chameleons: The Reversal of Donor-Acceptor Properties of Common Functional Groups by a Geometric Change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4"/>
              </a:rPr>
              <a:t>Chem. Eur. J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3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3225 (</a:t>
            </a:r>
            <a:r>
              <a:rPr lang="en-US" sz="14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Frontspiece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 of 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Chemistry ­– A European Journal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doi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: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0.1002/chem.201781461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 "Combining Traceless Directing Groups with Hybridization Control of Radical Reactivity: from Skipped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n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Defect-Free Hexagonal Frameworks" </a:t>
            </a:r>
            <a:r>
              <a:rPr lang="en-US" sz="1400" i="1" dirty="0" err="1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6"/>
              </a:rPr>
              <a:t>Angew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6"/>
              </a:rPr>
              <a:t>. Chem. Int. Ed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5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1633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. Harris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R. Clark, I. V. Alabugin, "Domino Fragmentations in Traceless Directing Groups of Radical Cascades: Evidence for the Formation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lkoxy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Radicals via C-O Scission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7"/>
              </a:rPr>
              <a:t>J. Org. Chem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81 (14)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6007 (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144565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8"/>
              </a:rPr>
              <a:t>sciencing.net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T. Harris, I. V. Alabugin "Fused Catechol Ethers from Gold (I)-Catalyzed Intramolecular Reaction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ropargyl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Ethers with Acetals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9"/>
              </a:rPr>
              <a:t>Org. Lett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8 (5)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928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V. A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il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’, A. Terent’ev and I. V. Alabugin, "Stereoelectronic Source of the Anomalous Stability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Bi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peroxides",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0"/>
              </a:rPr>
              <a:t>Chem. Sci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6783 (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1"/>
              </a:rPr>
              <a:t>Chemistry World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• NBO’s features 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2"/>
              </a:rPr>
              <a:t>websit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• 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144565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3"/>
              </a:rPr>
              <a:t>chem.fsu.edu/New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T. Harris, A. Hughes, H. Phan, T. Banerjee, K. Hanson, I. V. Alabugin "Traceless Directing Groups in Radical Cascades: From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Oligoalk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Fused Helicenes without Tethered Initiators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J. Am. Chem. Soc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37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165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4155" indent="-224155"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I. V. Alabugin, S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Bresch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"Orbital Hybridization: A Key Electronic Factor in Control of Structure And Reactivity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cs typeface="CMU Bright Roman"/>
                <a:hlinkClick r:id="rId15"/>
              </a:rPr>
              <a:t>J. Phys. Org. Chem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2014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28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147 (one of the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2316D7"/>
                  </a:solidFill>
                </a:uFill>
                <a:latin typeface="Calibri" panose="020F0502020204030204" pitchFamily="34" charset="0"/>
                <a:cs typeface="CMU Bright Roman"/>
                <a:hlinkClick r:id="rId16"/>
              </a:rPr>
              <a:t>most accessed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papers on: •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JPOC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between 10/2015-09/2016 &amp; 02/2016-08/2017 • department’s most read paper on </a:t>
            </a:r>
            <a:r>
              <a:rPr lang="en-US" sz="1400" i="1" dirty="0" err="1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ResearchGat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in October–November 2017; 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2316D7"/>
                  </a:solidFill>
                </a:uFill>
                <a:latin typeface="Calibri" panose="020F0502020204030204" pitchFamily="34" charset="0"/>
                <a:cs typeface="CMU Bright Roman"/>
                <a:hlinkClick r:id="rId17"/>
              </a:rPr>
              <a:t>amphoteros.com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2798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5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5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5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8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5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6443"/>
            <a:ext cx="7772400" cy="476250"/>
          </a:xfrm>
        </p:spPr>
        <p:txBody>
          <a:bodyPr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w many papers will you publish in grad schoo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114800"/>
          </a:xfrm>
        </p:spPr>
        <p:txBody>
          <a:bodyPr/>
          <a:lstStyle/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1.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Umedu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M. Sakae, T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Yoshinaga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K. Matsumoto, T. Iwata, I. Alabugin, M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hindo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"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Regioselectiv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One-pot Synthesis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riptyce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via Triple-Cycloadditions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r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Ynolat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" </a:t>
            </a:r>
            <a:r>
              <a:rPr lang="en-US" sz="1400" i="1" dirty="0" err="1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"/>
              </a:rPr>
              <a:t>Angew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"/>
              </a:rPr>
              <a:t>. Chem. Int. Ed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5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298 (featured on: • </a:t>
            </a:r>
            <a:r>
              <a:rPr lang="en-US" sz="14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Synfacts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 </a:t>
            </a:r>
            <a:r>
              <a:rPr lang="en-US" sz="14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2017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, 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13 (03)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, 253 “Three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Benzynes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 and the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Ynolate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”,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doi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: 10.1055/s-0036-159004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0.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. Z. Vatsadze, Y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Loginova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 "Stereoelectronic Chameleons: The Reversal of Donor-Acceptor Properties of Common Functional Groups by a Geometric Change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4"/>
              </a:rPr>
              <a:t>Chem. Eur. J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3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3225 (</a:t>
            </a:r>
            <a:r>
              <a:rPr lang="en-US" sz="14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Frontspiece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 of 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Chemistry ­– A European Journal</a:t>
            </a:r>
            <a:r>
              <a:rPr lang="en-US" sz="14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doi</a:t>
            </a:r>
            <a:r>
              <a:rPr lang="en-US" sz="14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: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0.1002/chem.201781461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9.	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 "Combining Traceless Directing Groups with Hybridization Control of Radical Reactivity: from Skipped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n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Defect-Free Hexagonal Frameworks" </a:t>
            </a:r>
            <a:r>
              <a:rPr lang="en-US" sz="1400" i="1" dirty="0" err="1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6"/>
              </a:rPr>
              <a:t>Angew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6"/>
              </a:rPr>
              <a:t>. Chem. Int. Ed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5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1633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8.	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. Harris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R. Clark, I. V. Alabugin, "Domino Fragmentations in Traceless Directing Groups of Radical Cascades: Evidence for the Formation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lkoxy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Radicals via C-O Scission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7"/>
              </a:rPr>
              <a:t>J. Org. Chem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81 (14)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6007 (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144565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8"/>
              </a:rPr>
              <a:t>sciencing.net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6.	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T. Harris, I. V. Alabugin "Fused Catechol Ethers from Gold (I)-Catalyzed Intramolecular Reaction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ropargyl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Ethers with Acetals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9"/>
              </a:rPr>
              <a:t>Org. Lett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8 (5)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928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5.		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V. A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il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’, A. Terent’ev and I. V. Alabugin, "Stereoelectronic Source of the Anomalous Stability of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Bi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peroxides",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0"/>
              </a:rPr>
              <a:t>Chem. Sci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6783 (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1"/>
              </a:rPr>
              <a:t>Chemistry World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• NBO’s features 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2"/>
              </a:rPr>
              <a:t>websit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• 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144565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3"/>
              </a:rPr>
              <a:t>chem.fsu.edu/New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.	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ati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T. Harris, A. Hughes, H. Phan, T. Banerjee, K. Hanson, I. V. Alabugin "Traceless Directing Groups in Radical Cascades: From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Oligoalkyn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to Fused Helicenes without Tethered Initiators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J. Am. Chem. Soc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5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37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165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4155" indent="-224155">
              <a:tabLst>
                <a:tab pos="114300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1.		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I. V. Alabugin, S. </a:t>
            </a:r>
            <a:r>
              <a:rPr lang="en-US" sz="1400" dirty="0" err="1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Bresch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G. P. Gomes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"Orbital Hybridization: A Key Electronic Factor in Control of Structure And Reactivity"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cs typeface="CMU Bright Roman"/>
                <a:hlinkClick r:id="rId15"/>
              </a:rPr>
              <a:t>J. Phys. Org. Chem.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b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2014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28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, 147 (one of the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2316D7"/>
                  </a:solidFill>
                </a:uFill>
                <a:latin typeface="Calibri" panose="020F0502020204030204" pitchFamily="34" charset="0"/>
                <a:cs typeface="CMU Bright Roman"/>
                <a:hlinkClick r:id="rId16"/>
              </a:rPr>
              <a:t>most accessed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papers on: • </a:t>
            </a:r>
            <a:r>
              <a:rPr lang="en-US" sz="1400" i="1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JPOC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between 10/2015-09/2016 &amp; 02/2016-08/2017 • department’s most read paper on </a:t>
            </a:r>
            <a:r>
              <a:rPr lang="en-US" sz="1400" i="1" dirty="0" err="1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ResearchGate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 in October–November 2017; featured on: • </a:t>
            </a:r>
            <a:r>
              <a:rPr lang="en-US" sz="1400" i="1" dirty="0">
                <a:solidFill>
                  <a:srgbClr val="000000"/>
                </a:solidFill>
                <a:uFill>
                  <a:solidFill>
                    <a:srgbClr val="2316D7"/>
                  </a:solidFill>
                </a:uFill>
                <a:latin typeface="Calibri" panose="020F0502020204030204" pitchFamily="34" charset="0"/>
                <a:cs typeface="CMU Bright Roman"/>
                <a:hlinkClick r:id="rId17"/>
              </a:rPr>
              <a:t>amphoteros.com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cs typeface="CMU Bright Roman"/>
              </a:rPr>
              <a:t>)</a:t>
            </a:r>
            <a:endParaRPr lang="en-US" sz="1400" dirty="0">
              <a:latin typeface="Calibri" panose="020F0502020204030204" pitchFamily="34" charset="0"/>
            </a:endParaRP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30511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76250"/>
          </a:xfrm>
        </p:spPr>
        <p:txBody>
          <a:bodyPr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w many papers will you publish in grad schoo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4114800"/>
          </a:xfrm>
        </p:spPr>
        <p:txBody>
          <a:bodyPr/>
          <a:lstStyle/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5.	G. P. Gom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&amp; I. V. Alabugin "Stereoelectronic Effects: Analysis by Computational and Theoretical Methods", chapter 15 for the book "Applied Theoretical Organic Chemistry" Editor: Prof. Dean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antillo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(UC-Irvine), </a:t>
            </a:r>
            <a:r>
              <a:rPr lang="en-US" sz="1200" b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"/>
              </a:rPr>
              <a:t>2018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3.	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. P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svetkov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E. Gonzalez-Rodriguez, A. Hughes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F. D. White, I. V. Alabugin “Radical Alkyne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eri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annulations for Synthesis of Functionalized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Phenalen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Benzanthren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and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Olympicene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”, </a:t>
            </a:r>
            <a:r>
              <a:rPr lang="en-US" sz="1200" i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ngew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Chem. Int. Ed.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8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in print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doi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3"/>
              </a:rPr>
              <a:t>: 10.1002/anie.201712783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(•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4"/>
              </a:rPr>
              <a:t>Top 5% of ACIE’s output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F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atured on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5"/>
              </a:rPr>
              <a:t>FSU News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reproduced on: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6"/>
              </a:rPr>
              <a:t>phys.org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7"/>
              </a:rPr>
              <a:t>nsf.gov/news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8"/>
              </a:rPr>
              <a:t>sciencedaily.com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 err="1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9"/>
              </a:rPr>
              <a:t>EurekAlert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9"/>
              </a:rPr>
              <a:t>!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2.	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. A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il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’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O. V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Bityukov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M. A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yroeshkin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K. A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Lyssenko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G. I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ikishin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. A. O. Terent’ev “Interrupted Baeyer-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illiger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Rearrangement: Building A Stereoelectronic Trap for the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Criegee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Intermediate”, </a:t>
            </a:r>
            <a:r>
              <a:rPr lang="en-US" sz="1200" i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ngew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Chem. Int. Ed.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8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in print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0"/>
              </a:rPr>
              <a:t>doi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0"/>
              </a:rPr>
              <a:t>: 10.1002/anie.201712651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(•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1"/>
              </a:rPr>
              <a:t>Top 5% of ACIE’s output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F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atured on: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2"/>
              </a:rPr>
              <a:t>Chemical &amp; Engineering N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ws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.	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C. J. </a:t>
            </a:r>
            <a:r>
              <a:rPr lang="en-US" sz="12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voniuk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,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S. Hill, F. Satoshi, I. V. Alabugin "Coupling C-H activation, N-H deprotonation and Oxidation: metal-free C(sp</a:t>
            </a:r>
            <a:r>
              <a:rPr lang="en-US" sz="1200" baseline="30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-H aminations with unprotected anilines" </a:t>
            </a:r>
            <a:r>
              <a:rPr lang="en-US" sz="1200" i="1" dirty="0">
                <a:solidFill>
                  <a:srgbClr val="000000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3"/>
              </a:rPr>
              <a:t>J. Am. Chem. Soc.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MU Bright Roman"/>
              </a:rPr>
              <a:t>2017</a:t>
            </a:r>
            <a:r>
              <a:rPr lang="en-US" sz="1200" i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MU Bright Roman"/>
              </a:rPr>
              <a:t>, 139 (45),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MU Bright Roman"/>
              </a:rPr>
              <a:t>16210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(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featured on: •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200" i="1" dirty="0" err="1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Synfacts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 </a:t>
            </a:r>
            <a:r>
              <a:rPr lang="en-US" sz="1200" b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2018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,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14 (02)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, 144 “Expanded N-Heterocycles through C(sp</a:t>
            </a:r>
            <a:r>
              <a:rPr lang="en-US" sz="1200" baseline="300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3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4"/>
              </a:rPr>
              <a:t>)–H Amination”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in the top 20 most-read 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JAC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papers in 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5"/>
              </a:rPr>
              <a:t>Oct-Nov 2017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9.	</a:t>
            </a:r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.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Harris,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R. Clark, S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yad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V. V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Lobodin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K. Hanson, I. V. Alabugin "Twisted chiral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cyclodecyn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and remote activation of click reactivity" </a:t>
            </a:r>
            <a:r>
              <a:rPr lang="en-US" sz="12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Chem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, </a:t>
            </a:r>
            <a:r>
              <a:rPr lang="en-US" sz="12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2017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,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3 (4)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6"/>
              </a:rPr>
              <a:t>, 629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(•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7"/>
              </a:rPr>
              <a:t>video-summary of the paper.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F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atured on: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8"/>
              </a:rPr>
              <a:t>FSU News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8.	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. H. Park,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M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Fevre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G. O. Jones, I. V. Alabugin, J. L. Hedrick, "Organocatalyzed Synthesis of Fluorinated Poly(aryl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thioether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"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Nature Communications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,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  </a:t>
            </a:r>
            <a:r>
              <a:rPr lang="en-US" sz="12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2017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,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8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19"/>
              </a:rPr>
              <a:t>, 166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(a collaboration 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with IBM Research,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San Jose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CA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. 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Featured on: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0"/>
              </a:rPr>
              <a:t>Plastic News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;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• </a:t>
            </a:r>
            <a:r>
              <a:rPr lang="en-US" sz="1200" i="1" dirty="0" err="1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Synfacts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 </a:t>
            </a:r>
            <a:r>
              <a:rPr lang="en-US" sz="1200" b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2017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, </a:t>
            </a:r>
            <a:r>
              <a:rPr lang="en-US" sz="1200" i="1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13 (10)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, 1035 “Salt-Free Polymerization Yields Fluorinated Poly(aryl </a:t>
            </a:r>
            <a:r>
              <a:rPr lang="en-US" sz="1200" dirty="0" err="1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thioether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1"/>
              </a:rPr>
              <a:t>)s”</a:t>
            </a:r>
            <a:r>
              <a:rPr lang="en-US" sz="1200" dirty="0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)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7.	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Juaristi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G. P. Gom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A. O. Terent’ev, R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otario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I. V. Alabugin "Stereoelectronic Interactions as a Probe for the Existence of the Intramolecular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Effect"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J. Am. Chem. Soc.,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 </a:t>
            </a:r>
            <a:r>
              <a:rPr lang="en-US" sz="12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2017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, 139 (31)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,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 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2"/>
              </a:rPr>
              <a:t>10799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5.	G. P. Gomes</a:t>
            </a:r>
            <a:r>
              <a:rPr lang="en-US" sz="1200" baseline="300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§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C. J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voniuk</a:t>
            </a:r>
            <a:r>
              <a:rPr lang="en-US" sz="1200" baseline="300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§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M. Ly, I. V. Alabugin "Changing the path of least resistance, or access to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ndo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dig product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via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a sequence of three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  <a:r>
              <a:rPr lang="en-US" sz="1200" i="1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exo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-trig transition states: electronic effects in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homoallyic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ring expansion cascades of alkenyl isonitriles"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3"/>
              </a:rPr>
              <a:t>Org. </a:t>
            </a:r>
            <a:r>
              <a:rPr lang="en-US" sz="12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3"/>
              </a:rPr>
              <a:t>Biom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3"/>
              </a:rPr>
              <a:t>. Chem.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2017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15,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4135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3.	G. P. Gomes</a:t>
            </a:r>
            <a:r>
              <a:rPr lang="en-US" sz="1200" baseline="300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§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Y. A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Yaremenko</a:t>
            </a:r>
            <a:r>
              <a:rPr lang="en-US" sz="1200" baseline="300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§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P. S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Radulov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R. A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ovikov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V. V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Chernyshev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A. A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Korlyukov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G. I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Nikishin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A. O. Terent’ev, I. V. Alabugin "Stereoelectronic Control in the Ozone-Free Synthesis of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Ozonid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" </a:t>
            </a:r>
            <a:r>
              <a:rPr lang="en-US" sz="1200" i="1" dirty="0" err="1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4"/>
              </a:rPr>
              <a:t>Angew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4"/>
              </a:rPr>
              <a:t>. Chem. Int. Ed.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</a:t>
            </a: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2017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, 56, 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4955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 indent="-228600">
              <a:lnSpc>
                <a:spcPct val="105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  <a:tab pos="900430" algn="l"/>
                <a:tab pos="1350645" algn="l"/>
                <a:tab pos="1800860" algn="l"/>
                <a:tab pos="2251075" algn="l"/>
                <a:tab pos="2701290" algn="l"/>
                <a:tab pos="3151505" algn="l"/>
                <a:tab pos="3601720" algn="l"/>
                <a:tab pos="4051935" algn="l"/>
                <a:tab pos="4502150" algn="l"/>
                <a:tab pos="4952365" algn="l"/>
                <a:tab pos="5402580" algn="l"/>
                <a:tab pos="5852795" algn="l"/>
              </a:tabLst>
            </a:pPr>
            <a:r>
              <a:rPr lang="en-US" sz="1200" b="1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12.	G. P. Gomes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 &amp; I. V. Alabugin "</a:t>
            </a:r>
            <a:r>
              <a:rPr lang="de-DE" sz="1200" dirty="0">
                <a:latin typeface="Calibri" panose="020F0502020204030204" pitchFamily="34" charset="0"/>
                <a:ea typeface="Calibri" panose="020F0502020204030204" pitchFamily="34" charset="0"/>
                <a:cs typeface="CMU Bright Roman"/>
              </a:rPr>
              <a:t>Drawing Catalytic Power from Charge Separation: Stereoelectronic and Zwitterionic Assistance in the Au(I)-Catalyzed Bergman Cyclization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"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J. Am. Chem. Soc.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, </a:t>
            </a:r>
            <a:r>
              <a:rPr lang="en-US" sz="1200" b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2017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, </a:t>
            </a:r>
            <a:r>
              <a:rPr lang="en-US" sz="1200" i="1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139 (9)</a:t>
            </a:r>
            <a:r>
              <a:rPr lang="en-US" sz="1200" dirty="0">
                <a:solidFill>
                  <a:srgbClr val="0563C1"/>
                </a:solidFill>
                <a:uFill>
                  <a:solidFill>
                    <a:srgbClr val="000099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  <a:cs typeface="CMU Bright Roman"/>
                <a:hlinkClick r:id="rId25"/>
              </a:rPr>
              <a:t>, 3406</a:t>
            </a:r>
            <a:endParaRPr lang="en-US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4267200" y="6324600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ss than four years since starting his Ph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0655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6444"/>
            <a:ext cx="7772400" cy="476250"/>
          </a:xfrm>
        </p:spPr>
        <p:txBody>
          <a:bodyPr/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How many papers will you publish in grad school?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1143000"/>
            <a:ext cx="8686800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700" dirty="0">
              <a:solidFill>
                <a:srgbClr val="000000"/>
              </a:solidFill>
              <a:latin typeface="Neue Haas Unica Pro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32-42…Were also published (one more is under review)</a:t>
            </a:r>
            <a:endParaRPr lang="en-US" sz="1700" dirty="0">
              <a:solidFill>
                <a:srgbClr val="000000"/>
              </a:solidFill>
              <a:latin typeface="Neue Haas Unica Pro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31. 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A. Hughes, </a:t>
            </a:r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G. P. Gom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I. V. Alabugin, Stereoelectronic Influence of a “Spectator” Propargylic Substituent Can Override Aromaticity Effects in Radical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Peri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-cyclizations on Route to Expanded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Polyaromatic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</a:t>
            </a:r>
            <a:r>
              <a:rPr lang="en-US" sz="1700" i="1" dirty="0">
                <a:solidFill>
                  <a:srgbClr val="000000"/>
                </a:solidFill>
                <a:latin typeface="Neue Haas Unica Pro"/>
              </a:rPr>
              <a:t>J. Org. Chem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., </a:t>
            </a:r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019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</a:t>
            </a:r>
            <a:r>
              <a:rPr lang="en-US" sz="1700" i="1" dirty="0">
                <a:solidFill>
                  <a:srgbClr val="000000"/>
                </a:solidFill>
                <a:latin typeface="Neue Haas Unica Pro"/>
              </a:rPr>
              <a:t>84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1853</a:t>
            </a: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30. 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CO</a:t>
            </a:r>
            <a:r>
              <a:rPr lang="en-US" sz="1700" baseline="-25000" dirty="0">
                <a:latin typeface="Neue Haas Unica Pro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 or SO</a:t>
            </a:r>
            <a:r>
              <a:rPr lang="en-US" sz="1700" baseline="-25000" dirty="0">
                <a:latin typeface="Neue Haas Unica Pro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: Should it stay or should it go? Gomes, G.; </a:t>
            </a:r>
            <a:r>
              <a:rPr lang="en-US" sz="1700" dirty="0" err="1">
                <a:latin typeface="Neue Haas Unica Pro"/>
                <a:ea typeface="Times New Roman" panose="02020603050405020304" pitchFamily="18" charset="0"/>
              </a:rPr>
              <a:t>Wimmer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A.; Smith, J.; </a:t>
            </a:r>
            <a:r>
              <a:rPr lang="en-US" sz="1700" dirty="0" err="1">
                <a:latin typeface="Neue Haas Unica Pro"/>
                <a:ea typeface="Times New Roman" panose="02020603050405020304" pitchFamily="18" charset="0"/>
              </a:rPr>
              <a:t>König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B.; Alabugin, I.V.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J. Org. Chem.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b="1" dirty="0">
                <a:latin typeface="Neue Haas Unica Pro"/>
                <a:ea typeface="Times New Roman" panose="02020603050405020304" pitchFamily="18" charset="0"/>
              </a:rPr>
              <a:t>2019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84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6232-6243.</a:t>
            </a:r>
            <a:endParaRPr lang="en-US" sz="1700" dirty="0">
              <a:solidFill>
                <a:srgbClr val="000000"/>
              </a:solidFill>
              <a:latin typeface="Neue Haas Unica Pro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9. 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V. A.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Vil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’, </a:t>
            </a:r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G. P. Gom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M. V.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Ekimova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K. A.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Lyssenko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G. I.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Nikishin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I. V. Alabugin, A. O. Terent’ev “From transient Bayer-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Villiger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 (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Criegee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) intermediate to stable peroxides: BF3-catalyzed synthesis of </a:t>
            </a:r>
            <a:r>
              <a:rPr lang="el-GR" sz="1700" dirty="0">
                <a:solidFill>
                  <a:srgbClr val="000000"/>
                </a:solidFill>
                <a:latin typeface="Neue Haas Unica Pro"/>
              </a:rPr>
              <a:t>β-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hydroperoxy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-</a:t>
            </a:r>
            <a:r>
              <a:rPr lang="el-GR" sz="1700" dirty="0">
                <a:solidFill>
                  <a:srgbClr val="000000"/>
                </a:solidFill>
                <a:latin typeface="Neue Haas Unica Pro"/>
              </a:rPr>
              <a:t>β-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peroxylacton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 from five different types of substrates”,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J. Org. Chem.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b="1" dirty="0">
                <a:latin typeface="Neue Haas Unica Pro"/>
                <a:ea typeface="Times New Roman" panose="02020603050405020304" pitchFamily="18" charset="0"/>
              </a:rPr>
              <a:t>2018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83,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 13427–13445</a:t>
            </a:r>
            <a:endParaRPr lang="en-US" sz="1700" dirty="0">
              <a:solidFill>
                <a:srgbClr val="000000"/>
              </a:solidFill>
              <a:latin typeface="Neue Haas Unica Pro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8. G. P. Gom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Y.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Loginova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S. Z. Vatsadze, I. V. Alabugin "Isocyanides as Stereoelectronic Chameleons: The Donor-Acceptor Dichotomy in Radical Additions", </a:t>
            </a:r>
            <a:r>
              <a:rPr lang="de-DE" sz="1700" i="1" dirty="0">
                <a:latin typeface="Neue Haas Unica Pro"/>
                <a:ea typeface="Times New Roman" panose="02020603050405020304" pitchFamily="18" charset="0"/>
              </a:rPr>
              <a:t> J. Am. Chem. Soc. </a:t>
            </a:r>
            <a:r>
              <a:rPr lang="de-DE" sz="1700" b="1" dirty="0">
                <a:latin typeface="Neue Haas Unica Pro"/>
                <a:ea typeface="Times New Roman" panose="02020603050405020304" pitchFamily="18" charset="0"/>
              </a:rPr>
              <a:t>2018</a:t>
            </a:r>
            <a:r>
              <a:rPr lang="de-DE" sz="1700" i="1" dirty="0">
                <a:latin typeface="Neue Haas Unica Pro"/>
                <a:ea typeface="Times New Roman" panose="02020603050405020304" pitchFamily="18" charset="0"/>
              </a:rPr>
              <a:t>, 140, </a:t>
            </a:r>
            <a:r>
              <a:rPr lang="de-DE" sz="1700" dirty="0">
                <a:latin typeface="Neue Haas Unica Pro"/>
                <a:ea typeface="Times New Roman" panose="02020603050405020304" pitchFamily="18" charset="0"/>
              </a:rPr>
              <a:t>14272-14288.</a:t>
            </a:r>
            <a:endParaRPr lang="en-US" sz="1700" dirty="0">
              <a:solidFill>
                <a:srgbClr val="000000"/>
              </a:solidFill>
              <a:latin typeface="Neue Haas Unica Pro"/>
            </a:endParaRP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7. G. P. Gom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A. E. Morrison, G. B. Dudley, I. V. Alabugin "Optimizing amine-mediated alkyne-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allene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 isomerization to improve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benzannulation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 cascades: synergy between theory and experiments",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Eur. J. Org. Chem.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b="1" dirty="0">
                <a:latin typeface="Neue Haas Unica Pro"/>
                <a:ea typeface="Times New Roman" panose="02020603050405020304" pitchFamily="18" charset="0"/>
              </a:rPr>
              <a:t>2019</a:t>
            </a:r>
            <a:r>
              <a:rPr lang="en-US" sz="1700" dirty="0">
                <a:latin typeface="Neue Haas Unica Pro"/>
                <a:ea typeface="Times New Roman" panose="02020603050405020304" pitchFamily="18" charset="0"/>
              </a:rPr>
              <a:t>, </a:t>
            </a:r>
            <a:r>
              <a:rPr lang="en-US" sz="1700" i="1" dirty="0">
                <a:latin typeface="Neue Haas Unica Pro"/>
                <a:ea typeface="Times New Roman" panose="02020603050405020304" pitchFamily="18" charset="0"/>
              </a:rPr>
              <a:t>512-518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.</a:t>
            </a:r>
          </a:p>
          <a:p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6. 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I. V. Alabugin</a:t>
            </a:r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, G. P. Gomes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M. Abdo, "Hyperconjugation", </a:t>
            </a:r>
            <a:r>
              <a:rPr lang="en-US" sz="1700" i="1" dirty="0">
                <a:solidFill>
                  <a:srgbClr val="000000"/>
                </a:solidFill>
                <a:latin typeface="Neue Haas Unica Pro"/>
              </a:rPr>
              <a:t>WIREs </a:t>
            </a:r>
            <a:r>
              <a:rPr lang="en-US" sz="1700" i="1" dirty="0" err="1">
                <a:solidFill>
                  <a:srgbClr val="000000"/>
                </a:solidFill>
                <a:latin typeface="Neue Haas Unica Pro"/>
              </a:rPr>
              <a:t>Comput</a:t>
            </a:r>
            <a:r>
              <a:rPr lang="en-US" sz="1700" i="1" dirty="0">
                <a:solidFill>
                  <a:srgbClr val="000000"/>
                </a:solidFill>
                <a:latin typeface="Neue Haas Unica Pro"/>
              </a:rPr>
              <a:t>. Mol. Sci.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</a:t>
            </a:r>
            <a:r>
              <a:rPr lang="en-US" sz="1700" b="1" dirty="0">
                <a:solidFill>
                  <a:srgbClr val="000000"/>
                </a:solidFill>
                <a:latin typeface="Neue Haas Unica Pro"/>
              </a:rPr>
              <a:t>2019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,  </a:t>
            </a:r>
            <a:r>
              <a:rPr lang="en-US" sz="1700" dirty="0" err="1">
                <a:solidFill>
                  <a:srgbClr val="000000"/>
                </a:solidFill>
                <a:latin typeface="Neue Haas Unica Pro"/>
              </a:rPr>
              <a:t>doi</a:t>
            </a:r>
            <a:r>
              <a:rPr lang="en-US" sz="1700" dirty="0">
                <a:solidFill>
                  <a:srgbClr val="000000"/>
                </a:solidFill>
                <a:latin typeface="Neue Haas Unica Pro"/>
              </a:rPr>
              <a:t>/full/10.1002/wcms.1389.</a:t>
            </a:r>
            <a:endParaRPr lang="en-US" sz="1700" dirty="0">
              <a:latin typeface="Neue Haas Unica Pro"/>
            </a:endParaRPr>
          </a:p>
        </p:txBody>
      </p:sp>
    </p:spTree>
    <p:extLst>
      <p:ext uri="{BB962C8B-B14F-4D97-AF65-F5344CB8AC3E}">
        <p14:creationId xmlns:p14="http://schemas.microsoft.com/office/powerpoint/2010/main" val="17355806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95400" y="457200"/>
            <a:ext cx="883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itchFamily="34" charset="0"/>
                <a:ea typeface="Times New Roman"/>
                <a:cs typeface="Arial" pitchFamily="34" charset="0"/>
              </a:rPr>
              <a:t>Non-planar aromatics from skipped alkyn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76600" y="1676400"/>
          <a:ext cx="3200400" cy="215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CS ChemDraw Drawing" r:id="rId5" imgW="2767252" imgH="1866623" progId="ChemDraw.Document.6.0">
                  <p:embed/>
                </p:oleObj>
              </mc:Choice>
              <mc:Fallback>
                <p:oleObj name="CS ChemDraw Drawing" r:id="rId5" imgW="2767252" imgH="1866623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3200400" cy="2159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572000" y="1066800"/>
            <a:ext cx="1600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licenes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62000" y="1447800"/>
          <a:ext cx="2235726" cy="231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CS ChemDraw Drawing" r:id="rId7" imgW="1737153" imgH="1795133" progId="ChemDraw.Document.6.0">
                  <p:embed/>
                </p:oleObj>
              </mc:Choice>
              <mc:Fallback>
                <p:oleObj name="CS ChemDraw Drawing" r:id="rId7" imgW="1737153" imgH="1795133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2235726" cy="2313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" y="5105400"/>
            <a:ext cx="86868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Pati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, K.; Gomes, G. P.; Harris, T.; Hughes, A.; Phan, H.; Banerjee, T.; Hanson, K.; Alabugin, I. V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. JACS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015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, 1165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neue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More on why this cascade works so well: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Design principles of the use of alkynes in radical cascades. C. Hu, J. Mena, I.V. Alabugin,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Nature Reviews Chemistry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202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neue"/>
                <a:ea typeface="+mn-ea"/>
                <a:cs typeface="+mn-cs"/>
              </a:rPr>
              <a:t>, https://www.nature.com/articles/s41570-023-00479-w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9"/>
          <a:srcRect l="49816" t="14107" b="329"/>
          <a:stretch/>
        </p:blipFill>
        <p:spPr>
          <a:xfrm>
            <a:off x="6781800" y="1676400"/>
            <a:ext cx="1835252" cy="198804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629401" y="3733800"/>
            <a:ext cx="198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antiomericall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ure crystal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9090299"/>
      </p:ext>
    </p:extLst>
  </p:cSld>
  <p:clrMapOvr>
    <a:masterClrMapping/>
  </p:clrMapOvr>
  <p:transition spd="slow" advTm="58763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216916"/>
            <a:ext cx="7543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Arial" pitchFamily="34" charset="0"/>
                <a:ea typeface="Times New Roman"/>
                <a:cs typeface="Arial" pitchFamily="34" charset="0"/>
              </a:rPr>
              <a:t>Fun with helicenes: how to make graphene chiral?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53236"/>
              </p:ext>
            </p:extLst>
          </p:nvPr>
        </p:nvGraphicFramePr>
        <p:xfrm>
          <a:off x="2616994" y="845655"/>
          <a:ext cx="3681412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CS ChemDraw Drawing" r:id="rId5" imgW="2767252" imgH="1866623" progId="ChemDraw.Document.6.0">
                  <p:embed/>
                </p:oleObj>
              </mc:Choice>
              <mc:Fallback>
                <p:oleObj name="CS ChemDraw Drawing" r:id="rId5" imgW="2767252" imgH="18666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94" y="845655"/>
                        <a:ext cx="3681412" cy="2484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10655" y="6211669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Helvetica neue"/>
              </a:rPr>
              <a:t>Zheng Zhou, Rahul </a:t>
            </a:r>
            <a:r>
              <a:rPr lang="en-US" dirty="0" err="1">
                <a:latin typeface="Helvetica neue"/>
              </a:rPr>
              <a:t>Kisan</a:t>
            </a:r>
            <a:r>
              <a:rPr lang="en-US" dirty="0">
                <a:latin typeface="Helvetica neue"/>
              </a:rPr>
              <a:t> </a:t>
            </a:r>
            <a:r>
              <a:rPr lang="en-US" dirty="0" err="1">
                <a:latin typeface="Helvetica neue"/>
              </a:rPr>
              <a:t>Kawade</a:t>
            </a:r>
            <a:r>
              <a:rPr lang="en-US" dirty="0">
                <a:latin typeface="Helvetica neue"/>
              </a:rPr>
              <a:t>, Renana </a:t>
            </a:r>
            <a:r>
              <a:rPr lang="en-US" dirty="0" err="1">
                <a:latin typeface="Helvetica neue"/>
              </a:rPr>
              <a:t>Gershoni</a:t>
            </a:r>
            <a:r>
              <a:rPr lang="en-US" dirty="0">
                <a:latin typeface="Helvetica neue"/>
              </a:rPr>
              <a:t>-Poranne, Zheng Wei, Febin Kuriakose, Marina A. </a:t>
            </a:r>
            <a:r>
              <a:rPr lang="en-US" dirty="0" err="1">
                <a:latin typeface="Helvetica neue"/>
              </a:rPr>
              <a:t>Petrukhina</a:t>
            </a:r>
            <a:r>
              <a:rPr lang="en-US" dirty="0">
                <a:latin typeface="Helvetica neue"/>
              </a:rPr>
              <a:t>, and Igor V. Alabugin, </a:t>
            </a:r>
            <a:r>
              <a:rPr lang="en-US" i="1" dirty="0" err="1">
                <a:latin typeface="Helvetica neue"/>
              </a:rPr>
              <a:t>Angew.Chem</a:t>
            </a:r>
            <a:r>
              <a:rPr lang="en-US" i="1" dirty="0">
                <a:latin typeface="Helvetica neue"/>
              </a:rPr>
              <a:t>., 2020</a:t>
            </a:r>
            <a:endParaRPr lang="en-US" dirty="0">
              <a:solidFill>
                <a:srgbClr val="FF0000"/>
              </a:solidFill>
              <a:latin typeface="Helvetica neue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63231"/>
              </p:ext>
            </p:extLst>
          </p:nvPr>
        </p:nvGraphicFramePr>
        <p:xfrm>
          <a:off x="1905000" y="3497166"/>
          <a:ext cx="4601692" cy="252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CS ChemDraw Drawing" r:id="rId7" imgW="5204408" imgH="2863319" progId="ChemDraw.Document.6.0">
                  <p:embed/>
                </p:oleObj>
              </mc:Choice>
              <mc:Fallback>
                <p:oleObj name="CS ChemDraw Drawing" r:id="rId7" imgW="5204408" imgH="28633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97166"/>
                        <a:ext cx="4601692" cy="2527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65169754"/>
      </p:ext>
    </p:extLst>
  </p:cSld>
  <p:clrMapOvr>
    <a:masterClrMapping/>
  </p:clrMapOvr>
  <p:transition spd="slow" advTm="5876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800" y="216916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Arial" pitchFamily="34" charset="0"/>
                <a:ea typeface="Times New Roman"/>
                <a:cs typeface="Arial" pitchFamily="34" charset="0"/>
              </a:rPr>
              <a:t>Fun with helicenes: how to make graphene anionic?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0655" y="6211669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Helvetica neue"/>
              </a:rPr>
              <a:t>Zheng Zhou, Rahul </a:t>
            </a:r>
            <a:r>
              <a:rPr lang="en-US" dirty="0" err="1">
                <a:latin typeface="Helvetica neue"/>
              </a:rPr>
              <a:t>Kisan</a:t>
            </a:r>
            <a:r>
              <a:rPr lang="en-US" dirty="0">
                <a:latin typeface="Helvetica neue"/>
              </a:rPr>
              <a:t> </a:t>
            </a:r>
            <a:r>
              <a:rPr lang="en-US" dirty="0" err="1">
                <a:latin typeface="Helvetica neue"/>
              </a:rPr>
              <a:t>Kawade</a:t>
            </a:r>
            <a:r>
              <a:rPr lang="en-US" dirty="0">
                <a:latin typeface="Helvetica neue"/>
              </a:rPr>
              <a:t>, Renana </a:t>
            </a:r>
            <a:r>
              <a:rPr lang="en-US" dirty="0" err="1">
                <a:latin typeface="Helvetica neue"/>
              </a:rPr>
              <a:t>Gershoni</a:t>
            </a:r>
            <a:r>
              <a:rPr lang="en-US" dirty="0">
                <a:latin typeface="Helvetica neue"/>
              </a:rPr>
              <a:t>-Poranne, Zheng Wei, Febin Kuriakose, Marina A. </a:t>
            </a:r>
            <a:r>
              <a:rPr lang="en-US" dirty="0" err="1">
                <a:latin typeface="Helvetica neue"/>
              </a:rPr>
              <a:t>Petrukhina</a:t>
            </a:r>
            <a:r>
              <a:rPr lang="en-US" dirty="0">
                <a:latin typeface="Helvetica neue"/>
              </a:rPr>
              <a:t>, and Igor V. Alabugin, </a:t>
            </a:r>
            <a:r>
              <a:rPr lang="en-US" i="1" dirty="0" err="1">
                <a:latin typeface="Helvetica neue"/>
              </a:rPr>
              <a:t>Angew.Chem</a:t>
            </a:r>
            <a:r>
              <a:rPr lang="en-US" i="1" dirty="0">
                <a:latin typeface="Helvetica neue"/>
              </a:rPr>
              <a:t>., 2020</a:t>
            </a:r>
            <a:endParaRPr lang="en-US" dirty="0">
              <a:solidFill>
                <a:srgbClr val="FF0000"/>
              </a:solidFill>
              <a:latin typeface="Helvetica neue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6692"/>
              </p:ext>
            </p:extLst>
          </p:nvPr>
        </p:nvGraphicFramePr>
        <p:xfrm>
          <a:off x="1162050" y="723406"/>
          <a:ext cx="7048500" cy="548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CS ChemDraw Drawing" r:id="rId5" imgW="8098315" imgH="6222150" progId="ChemDraw.Document.6.0">
                  <p:embed/>
                </p:oleObj>
              </mc:Choice>
              <mc:Fallback>
                <p:oleObj name="CS ChemDraw Drawing" r:id="rId5" imgW="8098315" imgH="622215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723406"/>
                        <a:ext cx="7048500" cy="5482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47118495"/>
      </p:ext>
    </p:extLst>
  </p:cSld>
  <p:clrMapOvr>
    <a:masterClrMapping/>
  </p:clrMapOvr>
  <p:transition spd="slow" advTm="5876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6096000"/>
            <a:ext cx="593980" cy="59398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-230246" y="224575"/>
            <a:ext cx="8002646" cy="298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ja-JP" sz="3200" dirty="0">
                <a:solidFill>
                  <a:prstClr val="black"/>
                </a:solidFill>
              </a:rPr>
              <a:t>The main questions</a:t>
            </a:r>
          </a:p>
          <a:p>
            <a:r>
              <a:rPr lang="en-US" sz="3200" dirty="0">
                <a:solidFill>
                  <a:prstClr val="black"/>
                </a:solidFill>
              </a:rPr>
              <a:t>of chemistry: </a:t>
            </a:r>
          </a:p>
          <a:p>
            <a:endParaRPr lang="en-US" sz="3200" dirty="0">
              <a:solidFill>
                <a:prstClr val="black"/>
              </a:solidFill>
            </a:endParaRPr>
          </a:p>
          <a:p>
            <a:r>
              <a:rPr lang="en-US" sz="2800" dirty="0">
                <a:solidFill>
                  <a:prstClr val="black"/>
                </a:solidFill>
              </a:rPr>
              <a:t>How to </a:t>
            </a:r>
            <a:r>
              <a:rPr lang="en-US" sz="2800" dirty="0">
                <a:solidFill>
                  <a:srgbClr val="3005BB"/>
                </a:solidFill>
              </a:rPr>
              <a:t>make</a:t>
            </a:r>
            <a:r>
              <a:rPr lang="en-US" sz="2800" dirty="0">
                <a:solidFill>
                  <a:prstClr val="black"/>
                </a:solidFill>
              </a:rPr>
              <a:t> a bond? </a:t>
            </a:r>
          </a:p>
          <a:p>
            <a:endParaRPr lang="en-US" sz="2800" dirty="0">
              <a:solidFill>
                <a:prstClr val="black"/>
              </a:solidFill>
            </a:endParaRPr>
          </a:p>
          <a:p>
            <a:r>
              <a:rPr lang="en-US" sz="2800" dirty="0">
                <a:solidFill>
                  <a:prstClr val="black"/>
                </a:solidFill>
              </a:rPr>
              <a:t>How to </a:t>
            </a:r>
            <a:r>
              <a:rPr lang="en-US" sz="2800" dirty="0">
                <a:solidFill>
                  <a:srgbClr val="FF0000"/>
                </a:solidFill>
              </a:rPr>
              <a:t>break</a:t>
            </a:r>
            <a:r>
              <a:rPr lang="en-US" sz="2800" dirty="0">
                <a:solidFill>
                  <a:prstClr val="black"/>
                </a:solidFill>
              </a:rPr>
              <a:t> a bond? 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69484" y="1541960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431106" name="Picture 2" descr="https://images-na.ssl-images-amazon.com/images/I/51pwIkGuvWL._SX382_BO1,204,203,200_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302" y="284581"/>
            <a:ext cx="2483098" cy="3226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s://upload.wikimedia.org/wikipedia/commons/thumb/1/17/Yin_yang.svg/220px-Yin_yang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26" y="914400"/>
            <a:ext cx="1371088" cy="1371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2426" y="3189646"/>
            <a:ext cx="5257800" cy="32171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28817" y="4191000"/>
            <a:ext cx="327660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This book is highly recommended to every chemist and 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cularly to every student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”  </a:t>
            </a:r>
            <a:r>
              <a:rPr lang="de-DE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. Chem. Int. Ed</a:t>
            </a:r>
            <a:r>
              <a:rPr lang="de-D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de-DE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de-D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6</a:t>
            </a:r>
            <a:r>
              <a:rPr lang="de-DE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0379094"/>
      </p:ext>
    </p:extLst>
  </p:cSld>
  <p:clrMapOvr>
    <a:masterClrMapping/>
  </p:clrMapOvr>
  <p:transition spd="slow" advTm="5197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27942" y="121780"/>
            <a:ext cx="48089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Arial" pitchFamily="34" charset="0"/>
                <a:ea typeface="Times New Roman"/>
                <a:cs typeface="Arial" pitchFamily="34" charset="0"/>
              </a:rPr>
              <a:t>Towards a new form of carbon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5"/>
          <a:srcRect l="57073"/>
          <a:stretch/>
        </p:blipFill>
        <p:spPr>
          <a:xfrm>
            <a:off x="3847299" y="3354419"/>
            <a:ext cx="2743200" cy="26282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7620000" y="4343400"/>
            <a:ext cx="1295400" cy="1524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44473"/>
              </p:ext>
            </p:extLst>
          </p:nvPr>
        </p:nvGraphicFramePr>
        <p:xfrm>
          <a:off x="1332420" y="1219201"/>
          <a:ext cx="5208588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CS ChemDraw Drawing" r:id="rId6" imgW="3751736" imgH="1366612" progId="ChemDraw.Document.6.0">
                  <p:embed/>
                </p:oleObj>
              </mc:Choice>
              <mc:Fallback>
                <p:oleObj name="CS ChemDraw Drawing" r:id="rId6" imgW="3751736" imgH="13666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420" y="1219201"/>
                        <a:ext cx="5208588" cy="188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248671" y="3212432"/>
            <a:ext cx="4456136" cy="301198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auto">
          <a:xfrm>
            <a:off x="1143000" y="3124200"/>
            <a:ext cx="23622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3519294">
            <a:off x="-7173" y="2560791"/>
            <a:ext cx="304800" cy="2895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04800" y="5943600"/>
            <a:ext cx="3048000" cy="3810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-1479804" y="3072174"/>
            <a:ext cx="2590800" cy="3276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77524" y="6079015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Arial" pitchFamily="34" charset="0"/>
                <a:ea typeface="Times New Roman"/>
                <a:cs typeface="Arial" pitchFamily="34" charset="0"/>
              </a:rPr>
              <a:t>X-ray structure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30294"/>
              </p:ext>
            </p:extLst>
          </p:nvPr>
        </p:nvGraphicFramePr>
        <p:xfrm>
          <a:off x="4669200" y="4572000"/>
          <a:ext cx="68130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CS ChemDraw Drawing" r:id="rId9" imgW="389812" imgH="367007" progId="ChemDraw.Document.6.0">
                  <p:embed/>
                </p:oleObj>
              </mc:Choice>
              <mc:Fallback>
                <p:oleObj name="CS ChemDraw Drawing" r:id="rId9" imgW="389812" imgH="367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69200" y="4572000"/>
                        <a:ext cx="68130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7523923">
            <a:off x="6803221" y="1248248"/>
            <a:ext cx="2102893" cy="198254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58F5E2E-02B1-45C0-9455-CECE5A3257B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095" y="3420540"/>
            <a:ext cx="2557790" cy="33697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04217373"/>
      </p:ext>
    </p:extLst>
  </p:cSld>
  <p:clrMapOvr>
    <a:masterClrMapping/>
  </p:clrMapOvr>
  <p:transition spd="slow" advTm="17622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0" y="1819629"/>
          <a:ext cx="7772400" cy="250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CS ChemDraw Drawing" r:id="rId4" imgW="6014634" imgH="1939504" progId="ChemDraw.Document.6.0">
                  <p:embed/>
                </p:oleObj>
              </mc:Choice>
              <mc:Fallback>
                <p:oleObj name="CS ChemDraw Drawing" r:id="rId4" imgW="6014634" imgH="1939504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819629"/>
                        <a:ext cx="7772400" cy="2506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42900" y="420786"/>
            <a:ext cx="83439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nalenannulations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“three-point” double annulation reactions that convert benzenes into pyren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096000"/>
            <a:ext cx="85725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Kawade, R. K., Hu, C. W.; Dos Santos N. R.,  Watson, N., Lin, X., Hanson, K.; Alabugin, I. V.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. Int. Ed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5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14352-14357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4965F34-E64D-436E-ADB7-1C400A5F7E30}"/>
              </a:ext>
            </a:extLst>
          </p:cNvPr>
          <p:cNvSpPr txBox="1"/>
          <p:nvPr/>
        </p:nvSpPr>
        <p:spPr>
          <a:xfrm>
            <a:off x="1714500" y="4601683"/>
            <a:ext cx="6172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 to build polycyclic structures faster?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591050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81742" y="97971"/>
            <a:ext cx="711925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pe of 3-point double annulations: design #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538979"/>
            <a:ext cx="83439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a) </a:t>
            </a:r>
            <a:r>
              <a:rPr lang="en-GB" sz="1300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KOtBu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(1.4 equiv.), THF; b) </a:t>
            </a:r>
            <a:r>
              <a:rPr lang="en-GB" sz="1300" dirty="0" err="1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i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) [</a:t>
            </a:r>
            <a:r>
              <a:rPr lang="en-GB" sz="1300" b="1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9a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] 0.02 M, Bu</a:t>
            </a:r>
            <a:r>
              <a:rPr lang="en-GB" sz="1300" baseline="-250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3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SnH (1.3 equiv.), AIBN (0.3 equiv.), toluene, 90</a:t>
            </a:r>
            <a:r>
              <a:rPr lang="en-GB" sz="1300" baseline="300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o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C, ii) Bu</a:t>
            </a:r>
            <a:r>
              <a:rPr lang="en-GB" sz="1300" baseline="-250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3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SnH (3.0 equiv.), AIBN (2.0 equiv.), 110</a:t>
            </a:r>
            <a:r>
              <a:rPr lang="en-GB" sz="1300" baseline="300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o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C iii) I</a:t>
            </a:r>
            <a:r>
              <a:rPr lang="en-GB" sz="1300" baseline="-250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2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(5.0 equiv.), DCM; isolated yields are reported from </a:t>
            </a:r>
            <a:r>
              <a:rPr lang="en-GB" sz="1300" b="1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9</a:t>
            </a:r>
            <a:r>
              <a:rPr lang="en-GB" sz="1300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 to </a:t>
            </a:r>
            <a:r>
              <a:rPr lang="en-GB" sz="1300" b="1" dirty="0"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10</a:t>
            </a:r>
            <a:endParaRPr lang="en-US" sz="1300" dirty="0">
              <a:latin typeface="Arial" panose="020B0604020202020204" pitchFamily="34" charset="0"/>
              <a:ea typeface="MS Mincho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0118"/>
              </p:ext>
            </p:extLst>
          </p:nvPr>
        </p:nvGraphicFramePr>
        <p:xfrm>
          <a:off x="686594" y="762000"/>
          <a:ext cx="7770812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CS ChemDraw Drawing" r:id="rId4" imgW="7770667" imgH="3696770" progId="ChemDraw.Document.6.0">
                  <p:embed/>
                </p:oleObj>
              </mc:Choice>
              <mc:Fallback>
                <p:oleObj name="CS ChemDraw Drawing" r:id="rId4" imgW="7770667" imgH="369677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594" y="762000"/>
                        <a:ext cx="7770812" cy="369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45525B8-F850-4ACD-8F7D-ABD6D4971AA6}"/>
              </a:ext>
            </a:extLst>
          </p:cNvPr>
          <p:cNvSpPr/>
          <p:nvPr/>
        </p:nvSpPr>
        <p:spPr>
          <a:xfrm>
            <a:off x="0" y="6027003"/>
            <a:ext cx="480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Kawade, R. K., Hu, C. W.; Dos Santos N. R.,  Watson, N., Lin, X., Hanson, K.; Alabugin, I. V. </a:t>
            </a:r>
            <a:r>
              <a:rPr lang="en-US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. Int. Ed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59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14352-14357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56C8BCD-735F-4558-AA91-7972FF456733}"/>
              </a:ext>
            </a:extLst>
          </p:cNvPr>
          <p:cNvSpPr/>
          <p:nvPr/>
        </p:nvSpPr>
        <p:spPr>
          <a:xfrm>
            <a:off x="1812470" y="5218747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k Nik Dos Santos how to do it without Bu</a:t>
            </a:r>
            <a:r>
              <a:rPr lang="en-US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H, AIBN and any other chemicals!</a:t>
            </a:r>
            <a:endParaRPr 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770DC9-6108-4F4E-BFB6-A6B888572B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0351" y="5111114"/>
            <a:ext cx="1588955" cy="1648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24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0"/>
            <a:ext cx="6168022" cy="1076828"/>
          </a:xfr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Tired of carbon? </a:t>
            </a:r>
            <a:br>
              <a:rPr lang="en-US" dirty="0"/>
            </a:br>
            <a:r>
              <a:rPr lang="en-US" dirty="0"/>
              <a:t>How about a new way to make C-N bonds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5477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"/>
    </mc:Choice>
    <mc:Fallback xmlns="">
      <p:transition spd="slow" advTm="756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3352" y="0"/>
            <a:ext cx="6168022" cy="1076828"/>
          </a:xfr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Reinventing C-H amina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75148"/>
              </p:ext>
            </p:extLst>
          </p:nvPr>
        </p:nvGraphicFramePr>
        <p:xfrm>
          <a:off x="609600" y="1219200"/>
          <a:ext cx="8077200" cy="554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CS ChemDraw Drawing" r:id="rId5" imgW="8131732" imgH="5595712" progId="ChemDraw.Document.6.0">
                  <p:embed/>
                </p:oleObj>
              </mc:Choice>
              <mc:Fallback>
                <p:oleObj name="CS ChemDraw Drawing" r:id="rId5" imgW="8131732" imgH="5595712" progId="ChemDraw.Document.6.0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077200" cy="554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11074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"/>
    </mc:Choice>
    <mc:Fallback xmlns="">
      <p:transition spd="slow" advTm="756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3352" y="0"/>
            <a:ext cx="6168022" cy="1076828"/>
          </a:xfr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How to fix thermodynamics of C-H amin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8094" y="2261089"/>
          <a:ext cx="5090235" cy="166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6" name="CS ChemDraw Drawing" r:id="rId5" imgW="3032222" imgH="988556" progId="ChemDraw.Document.6.0">
                  <p:embed/>
                </p:oleObj>
              </mc:Choice>
              <mc:Fallback>
                <p:oleObj name="CS ChemDraw Drawing" r:id="rId5" imgW="3032222" imgH="9885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8094" y="2261089"/>
                        <a:ext cx="5090235" cy="166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31155" y="1366497"/>
          <a:ext cx="3857260" cy="101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CS ChemDraw Drawing" r:id="rId7" imgW="2296399" imgH="606109" progId="ChemDraw.Document.6.0">
                  <p:embed/>
                </p:oleObj>
              </mc:Choice>
              <mc:Fallback>
                <p:oleObj name="CS ChemDraw Drawing" r:id="rId7" imgW="2296399" imgH="606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1155" y="1366497"/>
                        <a:ext cx="3857260" cy="101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12944" y="3792441"/>
          <a:ext cx="3848839" cy="1168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CS ChemDraw Drawing" r:id="rId9" imgW="2291737" imgH="696075" progId="ChemDraw.Document.6.0">
                  <p:embed/>
                </p:oleObj>
              </mc:Choice>
              <mc:Fallback>
                <p:oleObj name="CS ChemDraw Drawing" r:id="rId9" imgW="2291737" imgH="696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2944" y="3792441"/>
                        <a:ext cx="3848839" cy="1168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58984" y="5228220"/>
            <a:ext cx="5168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niuk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. J.; Gomes, G. dos P.; Hill, S. P.; Fujita, S.; Hanson, K.;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bugin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V.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62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4059" y="5562600"/>
            <a:ext cx="1811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culations: </a:t>
            </a:r>
          </a:p>
          <a:p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be Gomes </a:t>
            </a:r>
          </a:p>
          <a:p>
            <a:endParaRPr lang="en-US" sz="1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2864056"/>
            <a:ext cx="20978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: </a:t>
            </a:r>
          </a:p>
          <a:p>
            <a:pPr algn="ctr"/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is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niuk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3957" y="3659778"/>
            <a:ext cx="1105136" cy="16376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833674" y="604513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MD=DMF)/(U)M06-2X(D3)/6-31+G(</a:t>
            </a:r>
            <a:r>
              <a:rPr lang="en-GB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,p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/</a:t>
            </a:r>
            <a:r>
              <a:rPr lang="en-GB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GB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fine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/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8600" y="762000"/>
            <a:ext cx="1676400" cy="2009019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4336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"/>
    </mc:Choice>
    <mc:Fallback xmlns="">
      <p:transition spd="slow" advTm="7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859" y="284953"/>
            <a:ext cx="8758410" cy="99417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ilder approach to C-H aminations: </a:t>
            </a:r>
            <a:b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ase/radical/oxidant trio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3286722"/>
          <a:ext cx="562332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CS ChemDraw Drawing" r:id="rId4" imgW="4321731" imgH="1221860" progId="ChemDraw.Document.6.0">
                  <p:embed/>
                </p:oleObj>
              </mc:Choice>
              <mc:Fallback>
                <p:oleObj name="CS ChemDraw Drawing" r:id="rId4" imgW="4321731" imgH="1221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286722"/>
                        <a:ext cx="5623322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2799" y="1676400"/>
          <a:ext cx="8056801" cy="315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CS ChemDraw Drawing" r:id="rId6" imgW="6142823" imgH="2402730" progId="ChemDraw.Document.6.0">
                  <p:embed/>
                </p:oleObj>
              </mc:Choice>
              <mc:Fallback>
                <p:oleObj name="CS ChemDraw Drawing" r:id="rId6" imgW="6142823" imgH="2402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799" y="1676400"/>
                        <a:ext cx="8056801" cy="3155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95400" y="5715000"/>
            <a:ext cx="66339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niuk, C. J.; Gomes, G. dos P.; Hill, S. P.; Fujita, S.; Hanson, K.;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bugin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V.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62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7551" y="2560627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72187" y="1270406"/>
            <a:ext cx="340981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niuk, C. J.; Hill, S. P.; Hanson, K.;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bugin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 V.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US" sz="14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2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138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318" y="4957762"/>
          <a:ext cx="4876800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CS ChemDraw Drawing" r:id="rId8" imgW="2728856" imgH="82081" progId="ChemDraw.Document.6.0">
                  <p:embed/>
                </p:oleObj>
              </mc:Choice>
              <mc:Fallback>
                <p:oleObj name="CS ChemDraw Drawing" r:id="rId8" imgW="2728856" imgH="820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5318" y="4957762"/>
                        <a:ext cx="4876800" cy="14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60519" y="5156775"/>
            <a:ext cx="40273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d a build-up of reduction potential</a:t>
            </a:r>
          </a:p>
        </p:txBody>
      </p:sp>
    </p:spTree>
    <p:extLst>
      <p:ext uri="{BB962C8B-B14F-4D97-AF65-F5344CB8AC3E}">
        <p14:creationId xmlns:p14="http://schemas.microsoft.com/office/powerpoint/2010/main" val="174161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"/>
    </mc:Choice>
    <mc:Fallback xmlns="">
      <p:transition spd="slow" advTm="149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269480" cy="99417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N-heterocycles twist and ben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36758"/>
              </p:ext>
            </p:extLst>
          </p:nvPr>
        </p:nvGraphicFramePr>
        <p:xfrm>
          <a:off x="990601" y="1264797"/>
          <a:ext cx="6172199" cy="400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CS ChemDraw Drawing" r:id="rId3" imgW="2393935" imgH="1610435" progId="ChemDraw.Document.6.0">
                  <p:embed/>
                </p:oleObj>
              </mc:Choice>
              <mc:Fallback>
                <p:oleObj name="CS ChemDraw Drawing" r:id="rId3" imgW="2393935" imgH="1610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1" y="1264797"/>
                        <a:ext cx="6172199" cy="4001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90601" y="5298545"/>
            <a:ext cx="66254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niuk, C. J.; Gomes, G. dos P.; Hill, S. P.; Fujita, S.; Hanson, K.;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abugin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V.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9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6210</a:t>
            </a:r>
          </a:p>
        </p:txBody>
      </p:sp>
    </p:spTree>
    <p:extLst>
      <p:ext uri="{BB962C8B-B14F-4D97-AF65-F5344CB8AC3E}">
        <p14:creationId xmlns:p14="http://schemas.microsoft.com/office/powerpoint/2010/main" val="216869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5"/>
    </mc:Choice>
    <mc:Fallback xmlns="">
      <p:transition spd="slow" advTm="4425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001000" cy="99417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What is the smallest possible catalyst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0CB222-518B-49AA-B01B-9C5F969F6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29584"/>
              </p:ext>
            </p:extLst>
          </p:nvPr>
        </p:nvGraphicFramePr>
        <p:xfrm>
          <a:off x="5325611" y="1928239"/>
          <a:ext cx="3124200" cy="324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CS ChemDraw Drawing" r:id="rId3" imgW="3043048" imgH="3161970" progId="ChemDraw.Document.6.0">
                  <p:embed/>
                </p:oleObj>
              </mc:Choice>
              <mc:Fallback>
                <p:oleObj name="CS ChemDraw Drawing" r:id="rId3" imgW="3043048" imgH="31619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611" y="1928239"/>
                        <a:ext cx="3124200" cy="3240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A240580-6335-4AAB-8808-BE8D75BB2195}"/>
              </a:ext>
            </a:extLst>
          </p:cNvPr>
          <p:cNvSpPr/>
          <p:nvPr/>
        </p:nvSpPr>
        <p:spPr>
          <a:xfrm>
            <a:off x="1219200" y="1447800"/>
            <a:ext cx="1313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?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B4DC2DC-5445-4797-87E9-48460A4AE2C4}"/>
              </a:ext>
            </a:extLst>
          </p:cNvPr>
          <p:cNvSpPr/>
          <p:nvPr/>
        </p:nvSpPr>
        <p:spPr>
          <a:xfrm>
            <a:off x="6400800" y="1409606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 hole?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AABC649-9329-41FB-80A1-C6809627A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58011"/>
              </p:ext>
            </p:extLst>
          </p:nvPr>
        </p:nvGraphicFramePr>
        <p:xfrm>
          <a:off x="838200" y="2187836"/>
          <a:ext cx="3124200" cy="297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CS ChemDraw Drawing" r:id="rId5" imgW="3043123" imgH="2903092" progId="ChemDraw.Document.6.0">
                  <p:embed/>
                </p:oleObj>
              </mc:Choice>
              <mc:Fallback>
                <p:oleObj name="CS ChemDraw Drawing" r:id="rId5" imgW="3043123" imgH="290309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0CB222-518B-49AA-B01B-9C5F969F6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87836"/>
                        <a:ext cx="3124200" cy="2975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174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5"/>
    </mc:Choice>
    <mc:Fallback xmlns="">
      <p:transition spd="slow" advTm="44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606" y="0"/>
            <a:ext cx="864394" cy="8643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5137" y="198460"/>
            <a:ext cx="27337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ew concept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668211" y="697789"/>
            <a:ext cx="6245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upconvers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92472" y="4343400"/>
            <a:ext cx="411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800" i="1" dirty="0">
                <a:latin typeface="Arial" panose="020B0604020202020204" pitchFamily="34" charset="0"/>
                <a:cs typeface="Arial" panose="020B0604020202020204" pitchFamily="34" charset="0"/>
              </a:rPr>
              <a:t>Can we figure out how to build this black box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75362"/>
              </p:ext>
            </p:extLst>
          </p:nvPr>
        </p:nvGraphicFramePr>
        <p:xfrm>
          <a:off x="1371600" y="1600200"/>
          <a:ext cx="6490301" cy="251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6" name="CS ChemDraw Drawing" r:id="rId5" imgW="5223896" imgH="2038808" progId="ChemDraw.Document.6.0">
                  <p:embed/>
                </p:oleObj>
              </mc:Choice>
              <mc:Fallback>
                <p:oleObj name="CS ChemDraw Drawing" r:id="rId5" imgW="5223896" imgH="203880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6490301" cy="2516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479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69486" y="1541960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77602" y="158294"/>
            <a:ext cx="57578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ow not to be wrong</a:t>
            </a:r>
          </a:p>
        </p:txBody>
      </p:sp>
      <p:pic>
        <p:nvPicPr>
          <p:cNvPr id="431106" name="Picture 2" descr="https://images-na.ssl-images-amazon.com/images/I/51pwIkGuvWL._SX382_BO1,204,203,200_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8294"/>
            <a:ext cx="1295400" cy="1683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19418"/>
              </p:ext>
            </p:extLst>
          </p:nvPr>
        </p:nvGraphicFramePr>
        <p:xfrm>
          <a:off x="1600200" y="1925833"/>
          <a:ext cx="5675365" cy="185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CS ChemDraw Drawing" r:id="rId6" imgW="4556332" imgH="1481126" progId="ChemDraw.Document.6.0">
                  <p:embed/>
                </p:oleObj>
              </mc:Choice>
              <mc:Fallback>
                <p:oleObj name="CS ChemDraw Drawing" r:id="rId6" imgW="4556332" imgH="148112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5833"/>
                        <a:ext cx="5675365" cy="1852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057400" y="1425899"/>
            <a:ext cx="49780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ircle the more stable structure in these pair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19323" y="888917"/>
            <a:ext cx="26654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et’s take a quiz!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46366" y="3898798"/>
            <a:ext cx="50291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ircle the stronger bond in the two pairs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86236"/>
              </p:ext>
            </p:extLst>
          </p:nvPr>
        </p:nvGraphicFramePr>
        <p:xfrm>
          <a:off x="3505200" y="4419600"/>
          <a:ext cx="23399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S ChemDraw Drawing" r:id="rId8" imgW="1576980" imgH="1342007" progId="ChemDraw.Document.6.0">
                  <p:embed/>
                </p:oleObj>
              </mc:Choice>
              <mc:Fallback>
                <p:oleObj name="CS ChemDraw Drawing" r:id="rId8" imgW="1576980" imgH="1342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5200" y="4419600"/>
                        <a:ext cx="2339975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31497449"/>
      </p:ext>
    </p:extLst>
  </p:cSld>
  <p:clrMapOvr>
    <a:masterClrMapping/>
  </p:clrMapOvr>
  <p:transition spd="slow" advTm="3277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606" y="0"/>
            <a:ext cx="864394" cy="86439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3400" y="1371600"/>
            <a:ext cx="312257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upconversion is possible</a:t>
            </a:r>
          </a:p>
          <a:p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and you can be find a way to make it useful!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2000" y="5898868"/>
            <a:ext cx="35636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ew. Chem.</a:t>
            </a:r>
            <a:r>
              <a:rPr lang="de-DE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sz="1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nt. Ed.,</a:t>
            </a:r>
            <a:r>
              <a:rPr lang="de-DE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19</a:t>
            </a:r>
            <a:r>
              <a:rPr lang="de-DE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7, 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532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K:\статьи\38. ап-конверсия восстановителей\pict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944" y="864394"/>
            <a:ext cx="4538662" cy="50217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29058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3424"/>
            <a:ext cx="8229600" cy="994172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the scope of </a:t>
            </a:r>
            <a:b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-electron approach to C-N bond forma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72558" y="3153113"/>
          <a:ext cx="5837634" cy="195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CS ChemDraw Drawing" r:id="rId4" imgW="4995127" imgH="1674431" progId="ChemDraw.Document.6.0">
                  <p:embed/>
                </p:oleObj>
              </mc:Choice>
              <mc:Fallback>
                <p:oleObj name="CS ChemDraw Drawing" r:id="rId4" imgW="4995127" imgH="1674431" progId="ChemDraw.Document.6.0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558" y="3153113"/>
                        <a:ext cx="5837634" cy="1953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45" y="1364555"/>
            <a:ext cx="1199955" cy="144084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6557973"/>
            <a:ext cx="4572000" cy="21929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25" dirty="0">
                <a:solidFill>
                  <a:srgbClr val="1D1C1D"/>
                </a:solidFill>
                <a:latin typeface="Slack-Lato"/>
              </a:rPr>
              <a:t>Level of theory: (SMD=DMF)/(U)M06-2X(D3)/6-31+G(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d,p</a:t>
            </a:r>
            <a:r>
              <a:rPr lang="en-US" sz="825" dirty="0">
                <a:solidFill>
                  <a:srgbClr val="1D1C1D"/>
                </a:solidFill>
                <a:latin typeface="Slack-Lato"/>
              </a:rPr>
              <a:t>)/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int</a:t>
            </a:r>
            <a:r>
              <a:rPr lang="en-US" sz="825" dirty="0">
                <a:solidFill>
                  <a:srgbClr val="1D1C1D"/>
                </a:solidFill>
                <a:latin typeface="Slack-Lato"/>
              </a:rPr>
              <a:t>=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ufine</a:t>
            </a:r>
            <a:endParaRPr lang="en-US" sz="825" dirty="0"/>
          </a:p>
        </p:txBody>
      </p:sp>
      <p:sp>
        <p:nvSpPr>
          <p:cNvPr id="7" name="TextBox 6"/>
          <p:cNvSpPr txBox="1"/>
          <p:nvPr/>
        </p:nvSpPr>
        <p:spPr>
          <a:xfrm>
            <a:off x="297244" y="6034751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voniuk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C. J.; Gomes, G. dos P.; Hill, S. P.; Fujita, S.; Hanson, K.; Alabugin, I.V.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139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16210. 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. Elliott, G. Gomes, C. J. </a:t>
            </a:r>
            <a:r>
              <a:rPr lang="en-US" sz="1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voniuk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I. V. Alabugin, </a:t>
            </a:r>
            <a:r>
              <a:rPr lang="en-US" sz="1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em. Science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20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1</a:t>
            </a:r>
            <a:r>
              <a:rPr lang="en-US" sz="1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6539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24296" y="1214512"/>
            <a:ext cx="288811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800080"/>
              </a:buClr>
              <a:buSzPct val="100000"/>
            </a:pPr>
            <a:r>
              <a:rPr lang="en-US" sz="1350" i="1" u="sng" dirty="0">
                <a:solidFill>
                  <a:srgbClr val="00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-membered aromatic heterocyc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64029" y="3252372"/>
            <a:ext cx="350320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800080"/>
              </a:buClr>
              <a:buSzPct val="100000"/>
            </a:pPr>
            <a:r>
              <a:rPr lang="en-US" sz="1350" i="1" u="sng" dirty="0">
                <a:solidFill>
                  <a:srgbClr val="00008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-membered non-aromatic heterocycl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35216" y="1278846"/>
          <a:ext cx="5473568" cy="183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9" name="CS ChemDraw Drawing" r:id="rId7" imgW="4678263" imgH="1570790" progId="ChemDraw.Document.6.0">
                  <p:embed/>
                </p:oleObj>
              </mc:Choice>
              <mc:Fallback>
                <p:oleObj name="CS ChemDraw Drawing" r:id="rId7" imgW="4678263" imgH="157079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216" y="1278846"/>
                        <a:ext cx="5473568" cy="1837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15337" y="3649776"/>
          <a:ext cx="1663107" cy="139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0" name="CS ChemDraw Drawing" r:id="rId9" imgW="1421459" imgH="1192830" progId="ChemDraw.Document.6.0">
                  <p:embed/>
                </p:oleObj>
              </mc:Choice>
              <mc:Fallback>
                <p:oleObj name="CS ChemDraw Drawing" r:id="rId9" imgW="1421459" imgH="119283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5337" y="3649776"/>
                        <a:ext cx="1663107" cy="139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37630" y="3679307"/>
          <a:ext cx="3396485" cy="149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1" name="CS ChemDraw Drawing" r:id="rId11" imgW="2902979" imgH="1276436" progId="ChemDraw.Document.6.0">
                  <p:embed/>
                </p:oleObj>
              </mc:Choice>
              <mc:Fallback>
                <p:oleObj name="CS ChemDraw Drawing" r:id="rId11" imgW="2902979" imgH="1276436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7630" y="3679307"/>
                        <a:ext cx="3396485" cy="1493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3"/>
          <a:srcRect b="27750"/>
          <a:stretch/>
        </p:blipFill>
        <p:spPr>
          <a:xfrm>
            <a:off x="393336" y="3774855"/>
            <a:ext cx="1279222" cy="130233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84036" y="2985543"/>
            <a:ext cx="13885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Chris 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voniuk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196" y="5110375"/>
            <a:ext cx="13564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Quintin Elliot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E2E9D1D-C75D-4FD6-B429-1787BD28E55B}"/>
              </a:ext>
            </a:extLst>
          </p:cNvPr>
          <p:cNvSpPr txBox="1"/>
          <p:nvPr/>
        </p:nvSpPr>
        <p:spPr>
          <a:xfrm>
            <a:off x="1835216" y="5143367"/>
            <a:ext cx="5473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957E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10-million-fold decrease in basicity of N-an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47B5687-10EB-4214-85CB-B4D9E2B3110F}"/>
              </a:ext>
            </a:extLst>
          </p:cNvPr>
          <p:cNvSpPr txBox="1"/>
          <p:nvPr/>
        </p:nvSpPr>
        <p:spPr>
          <a:xfrm>
            <a:off x="1905000" y="5503281"/>
            <a:ext cx="2819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3957EB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Why is it interesting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84F9C95-8A21-4C42-AC1B-A3229D4B6CDE}"/>
              </a:ext>
            </a:extLst>
          </p:cNvPr>
          <p:cNvSpPr txBox="1"/>
          <p:nvPr/>
        </p:nvSpPr>
        <p:spPr>
          <a:xfrm>
            <a:off x="4759801" y="5490254"/>
            <a:ext cx="41223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3957EB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>
                <a:solidFill>
                  <a:srgbClr val="C00000"/>
                </a:solidFill>
              </a:rPr>
              <a:t>Because it hides a paradox</a:t>
            </a:r>
          </a:p>
        </p:txBody>
      </p:sp>
    </p:spTree>
    <p:extLst>
      <p:ext uri="{BB962C8B-B14F-4D97-AF65-F5344CB8AC3E}">
        <p14:creationId xmlns:p14="http://schemas.microsoft.com/office/powerpoint/2010/main" val="204208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5" grpId="0"/>
      <p:bldP spid="16" grpId="0"/>
      <p:bldP spid="17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3424"/>
            <a:ext cx="8229600" cy="994172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mallest catalyst for the Diels-Alder rea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557973"/>
            <a:ext cx="4572000" cy="21929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25" dirty="0">
                <a:solidFill>
                  <a:srgbClr val="1D1C1D"/>
                </a:solidFill>
                <a:latin typeface="Slack-Lato"/>
              </a:rPr>
              <a:t>Level of theory: (SMD=DMF)/(U)M06-2X(D3)/6-31+G(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d,p</a:t>
            </a:r>
            <a:r>
              <a:rPr lang="en-US" sz="825" dirty="0">
                <a:solidFill>
                  <a:srgbClr val="1D1C1D"/>
                </a:solidFill>
                <a:latin typeface="Slack-Lato"/>
              </a:rPr>
              <a:t>)/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int</a:t>
            </a:r>
            <a:r>
              <a:rPr lang="en-US" sz="825" dirty="0">
                <a:solidFill>
                  <a:srgbClr val="1D1C1D"/>
                </a:solidFill>
                <a:latin typeface="Slack-Lato"/>
              </a:rPr>
              <a:t>=</a:t>
            </a:r>
            <a:r>
              <a:rPr lang="en-US" sz="825" dirty="0" err="1">
                <a:solidFill>
                  <a:srgbClr val="1D1C1D"/>
                </a:solidFill>
                <a:latin typeface="Slack-Lato"/>
              </a:rPr>
              <a:t>ufine</a:t>
            </a:r>
            <a:endParaRPr lang="en-US" sz="825" dirty="0"/>
          </a:p>
        </p:txBody>
      </p:sp>
      <p:sp>
        <p:nvSpPr>
          <p:cNvPr id="7" name="TextBox 6"/>
          <p:cNvSpPr txBox="1"/>
          <p:nvPr/>
        </p:nvSpPr>
        <p:spPr>
          <a:xfrm>
            <a:off x="297244" y="6034751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kern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le Catalysis of Pericyclic Reactions:  How to Activate and Control Oxidant Upconversion in Radical-Cationic Diels-Alder Cycloaddition. Beauty Chabuka, Igor Alabugin, </a:t>
            </a:r>
            <a:r>
              <a:rPr lang="en-US" sz="1400" i="1" kern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JACS, in print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752034D-481C-4D7E-B600-092A7D4053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716056"/>
            <a:ext cx="1611293" cy="1715621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4BDBAB-A1A2-45A3-9DB0-8D0E563A5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990075"/>
              </p:ext>
            </p:extLst>
          </p:nvPr>
        </p:nvGraphicFramePr>
        <p:xfrm>
          <a:off x="1828800" y="1433284"/>
          <a:ext cx="5306121" cy="273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CS ChemDraw Drawing" r:id="rId5" imgW="4663247" imgH="2393750" progId="ChemDraw.Document.6.0">
                  <p:embed/>
                </p:oleObj>
              </mc:Choice>
              <mc:Fallback>
                <p:oleObj name="CS ChemDraw Drawing" r:id="rId5" imgW="4663247" imgH="239375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CBF24F-9656-47DF-A5E4-477DCC4D8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33284"/>
                        <a:ext cx="5306121" cy="273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F44E167-86D7-41AC-99F8-A39B45FD9B1F}"/>
              </a:ext>
            </a:extLst>
          </p:cNvPr>
          <p:cNvSpPr txBox="1"/>
          <p:nvPr/>
        </p:nvSpPr>
        <p:spPr>
          <a:xfrm>
            <a:off x="2399217" y="4646466"/>
            <a:ext cx="338672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M SIGHPC Computational and Data Science Fellowship (2023)</a:t>
            </a:r>
            <a:endParaRPr lang="en-US" sz="1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7B7AB29-90C5-4ABB-B442-6B6024E34B8C}"/>
              </a:ext>
            </a:extLst>
          </p:cNvPr>
          <p:cNvSpPr txBox="1"/>
          <p:nvPr/>
        </p:nvSpPr>
        <p:spPr>
          <a:xfrm>
            <a:off x="533400" y="544833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auty Chabuk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269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abo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016-2023: </a:t>
            </a:r>
          </a:p>
          <a:p>
            <a:pPr marL="0" indent="0">
              <a:buNone/>
            </a:pPr>
            <a:r>
              <a:rPr lang="en-US" dirty="0"/>
              <a:t>Visiting students: </a:t>
            </a:r>
            <a:r>
              <a:rPr lang="en-US" dirty="0">
                <a:solidFill>
                  <a:srgbClr val="3005BB"/>
                </a:solidFill>
              </a:rPr>
              <a:t>Sweden, Germany, Mexico, Brazil, Russia, Spain</a:t>
            </a:r>
          </a:p>
          <a:p>
            <a:pPr marL="0" indent="0">
              <a:buNone/>
            </a:pPr>
            <a:r>
              <a:rPr lang="en-US" dirty="0"/>
              <a:t>Coauthors in published papers: </a:t>
            </a:r>
            <a:r>
              <a:rPr lang="en-US" dirty="0">
                <a:solidFill>
                  <a:srgbClr val="3005BB"/>
                </a:solidFill>
              </a:rPr>
              <a:t>Sweden, Japan, Australia, Germany, Russia, Mexico, Spain, Iran, India, Czech Republic, Wales, France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133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95250"/>
            <a:ext cx="7010400" cy="704850"/>
          </a:xfrm>
        </p:spPr>
        <p:txBody>
          <a:bodyPr/>
          <a:lstStyle/>
          <a:p>
            <a:pPr eaLnBrk="1" hangingPunct="1"/>
            <a:r>
              <a:rPr 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-Group</a:t>
            </a:r>
          </a:p>
        </p:txBody>
      </p:sp>
      <p:sp>
        <p:nvSpPr>
          <p:cNvPr id="59398" name="Rectangle 7"/>
          <p:cNvSpPr>
            <a:spLocks noChangeArrowheads="1"/>
          </p:cNvSpPr>
          <p:nvPr/>
        </p:nvSpPr>
        <p:spPr bwMode="auto">
          <a:xfrm>
            <a:off x="381000" y="3733800"/>
            <a:ext cx="8534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038" rIns="0" bIns="46038"/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5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lumni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 Dr. Kerry Gilmore, Dr. Phil Byers, Dr. Paul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eerson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Dr. Brian Gold, Dr.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ayantan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ondal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Dr. Kishore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ati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1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itchFamily="34" charset="0"/>
              </a:rPr>
              <a:t> Dr. 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ikolay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svetkov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Dr. Rana Mohamed, Dr. Stefan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resch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Dr. Dinesh Vidhani, Dr. Trevor Harris, Dr. </a:t>
            </a:r>
            <a:r>
              <a:rPr lang="en-US" sz="15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itchFamily="34" charset="0"/>
              </a:rPr>
              <a:t>Chris </a:t>
            </a:r>
            <a:r>
              <a:rPr lang="en-US" sz="15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itchFamily="34" charset="0"/>
              </a:rPr>
              <a:t>Evonyuk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pt-BR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r. 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udrey Hughes</a:t>
            </a:r>
            <a:r>
              <a:rPr lang="pt-BR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r. </a:t>
            </a:r>
            <a:r>
              <a:rPr lang="pt-BR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briel dos Passos Gomes, Dr. Edgar Rodriguez-Gonzalez, Dr. Rahul Kawade, Dr. Febin Kuriakose, Dr. Quintin Elliott, Dr. Chaowei Hu, Dr. Daria Tonkoglazova, Dr. Antony Sekar, Dr. Leah Kuhn 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pt-BR" sz="15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5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raduate students/Postdocs: </a:t>
            </a:r>
            <a:r>
              <a:rPr lang="pt-BR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ik Dos Santos, Beauty Chabuka, Michael Commodore, Favour Makurvet, Kimberley Christopher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endParaRPr lang="pt-BR" sz="15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15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ndergrads (out of &gt;180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: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Jahbari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Bowen, Joshua Loewenstern, Ian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allari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Christopher Rincon, Devon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brega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Gage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yliss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Thomas Suarez, </a:t>
            </a:r>
            <a:r>
              <a:rPr lang="en-US" sz="15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irionna</a:t>
            </a:r>
            <a:r>
              <a:rPr lang="en-US" sz="15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Fordham</a:t>
            </a:r>
            <a:endParaRPr lang="en-US" sz="1500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52400" y="6172200"/>
            <a:ext cx="9448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80"/>
              </a:buClr>
              <a:buSzPct val="75000"/>
              <a:defRPr/>
            </a:pPr>
            <a:r>
              <a:rPr lang="en-US" b="1" i="1" dirty="0">
                <a:solidFill>
                  <a:prstClr val="black"/>
                </a:solidFill>
                <a:latin typeface="Arial" panose="020B0604020202020204" pitchFamily="34" charset="0"/>
                <a:cs typeface="Arial" pitchFamily="34" charset="0"/>
              </a:rPr>
              <a:t>$$$:   NSF, FSU, ACS Cope Scholar Fund  </a:t>
            </a:r>
          </a:p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80"/>
              </a:buClr>
              <a:buSzPct val="75000"/>
              <a:defRPr/>
            </a:pPr>
            <a:endParaRPr lang="en-US" b="1" i="1" dirty="0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6" name="Picture 5" descr="A group of people standing in front of a crowd posing for the camera&#10;&#10;Description automatically generated">
            <a:extLst>
              <a:ext uri="{FF2B5EF4-FFF2-40B4-BE49-F238E27FC236}">
                <a16:creationId xmlns:a16="http://schemas.microsoft.com/office/drawing/2014/main" id="{6903B7C8-6ABA-495F-9EA8-14D1A69594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33400"/>
            <a:ext cx="4828309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07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69486" y="1541960"/>
            <a:ext cx="1847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158294"/>
            <a:ext cx="868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verything you need to know about oxygen in organic molecu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6019800"/>
            <a:ext cx="8915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ack-to-back 2021 papers in Chem. Soc. Reviews (impact factor =55):</a:t>
            </a:r>
          </a:p>
          <a:p>
            <a:r>
              <a:rPr lang="en-US" sz="1300" dirty="0"/>
              <a:t>1. Anomeric Effect, Hyperconjugation and Electrostatics: Lessons from Complexity in a Classic Stereoelectronic Phenomenon.</a:t>
            </a:r>
          </a:p>
          <a:p>
            <a:r>
              <a:rPr lang="en-US" sz="1300" dirty="0"/>
              <a:t> 2. Stereoelectronic Power of Oxygen in Control of Chemical Reactivity: the Anomeric Effect is not Alone</a:t>
            </a:r>
            <a:r>
              <a:rPr lang="en-US" sz="1300" dirty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300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5EBEE1-A9C9-472B-B2EB-F5549222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2115"/>
              </p:ext>
            </p:extLst>
          </p:nvPr>
        </p:nvGraphicFramePr>
        <p:xfrm>
          <a:off x="266446" y="657225"/>
          <a:ext cx="5705475" cy="536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5" imgW="6560457" imgH="6150587" progId="ChemDraw.Document.6.0">
                  <p:embed/>
                </p:oleObj>
              </mc:Choice>
              <mc:Fallback>
                <p:oleObj name="CS ChemDraw Drawing" r:id="rId5" imgW="6560457" imgH="61505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46" y="657225"/>
                        <a:ext cx="5705475" cy="536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9EAD92F-C595-4500-8528-968C2EFA1C03}"/>
              </a:ext>
            </a:extLst>
          </p:cNvPr>
          <p:cNvSpPr/>
          <p:nvPr/>
        </p:nvSpPr>
        <p:spPr>
          <a:xfrm>
            <a:off x="7090054" y="513007"/>
            <a:ext cx="11824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Leah Kuhn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F2C5894-B44E-46C5-A5D5-5B480FF9555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1983" y="878011"/>
            <a:ext cx="1838582" cy="1933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0BC4603-6B0B-461A-8332-F7E06963191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2394" y="2750618"/>
            <a:ext cx="2345160" cy="3352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60455501"/>
      </p:ext>
    </p:extLst>
  </p:cSld>
  <p:clrMapOvr>
    <a:masterClrMapping/>
  </p:clrMapOvr>
  <p:transition spd="slow" advTm="32773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5375"/>
            <a:ext cx="8305800" cy="968566"/>
          </a:xfrm>
        </p:spPr>
        <p:txBody>
          <a:bodyPr>
            <a:normAutofit/>
          </a:bodyPr>
          <a:lstStyle/>
          <a:p>
            <a:pPr lvl="0" algn="ctr">
              <a:lnSpc>
                <a:spcPct val="100000"/>
              </a:lnSpc>
              <a:spcBef>
                <a:spcPts val="0"/>
              </a:spcBef>
            </a:pPr>
            <a:r>
              <a:rPr lang="en-US" sz="2700" b="1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osing the right path for alkyne </a:t>
            </a:r>
            <a:r>
              <a:rPr lang="en-US" sz="2700" b="1" dirty="0" err="1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yclizations</a:t>
            </a:r>
            <a:r>
              <a:rPr lang="en-US" sz="2700" b="1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16" y="1396983"/>
            <a:ext cx="1405544" cy="508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d </a:t>
            </a:r>
            <a:endParaRPr lang="en-US" sz="21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6428"/>
              </p:ext>
            </p:extLst>
          </p:nvPr>
        </p:nvGraphicFramePr>
        <p:xfrm>
          <a:off x="1768305" y="1103730"/>
          <a:ext cx="564356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4" imgW="3674004" imgH="947429" progId="ChemDraw.Document.6.0">
                  <p:embed/>
                </p:oleObj>
              </mc:Choice>
              <mc:Fallback>
                <p:oleObj name="CS ChemDraw Drawing" r:id="rId4" imgW="3674004" imgH="9474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305" y="1103730"/>
                        <a:ext cx="564356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584318" y="2332731"/>
            <a:ext cx="4254882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For “endo” cyclizations, </a:t>
            </a:r>
          </a:p>
          <a:p>
            <a:pPr algn="ctr"/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stereoelectronic requirements need to be reversed (e.g., “LUMO </a:t>
            </a:r>
            <a:r>
              <a:rPr lang="en-US" sz="2000" b="1" dirty="0" err="1">
                <a:latin typeface="Arial" panose="020B0604020202020204" pitchFamily="34" charset="0"/>
                <a:cs typeface="Arial" pitchFamily="34" charset="0"/>
              </a:rPr>
              <a:t>umpolung</a:t>
            </a:r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” in EPNCs </a:t>
            </a:r>
            <a:r>
              <a:rPr lang="en-US" sz="2000" b="1" dirty="0" err="1">
                <a:latin typeface="Arial" panose="020B0604020202020204" pitchFamily="34" charset="0"/>
                <a:cs typeface="Arial" pitchFamily="34" charset="0"/>
              </a:rPr>
              <a:t>etc</a:t>
            </a:r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)</a:t>
            </a:r>
            <a:endParaRPr lang="en-US" b="1" dirty="0">
              <a:latin typeface="Arial" panose="020B0604020202020204" pitchFamily="34" charset="0"/>
              <a:cs typeface="Arial" pitchFamily="34" charset="0"/>
            </a:endParaRPr>
          </a:p>
          <a:p>
            <a:pPr algn="ctr"/>
            <a:endParaRPr lang="en-US" b="1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68133" y="2420757"/>
            <a:ext cx="36171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latin typeface="Arial" panose="020B0604020202020204" pitchFamily="34" charset="0"/>
                <a:cs typeface="Arial" pitchFamily="34" charset="0"/>
              </a:rPr>
              <a:t>Stereoelectronic</a:t>
            </a:r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 analysis  supports </a:t>
            </a:r>
            <a:r>
              <a:rPr lang="en-US" sz="2000" b="1" dirty="0" err="1">
                <a:latin typeface="Arial" panose="020B0604020202020204" pitchFamily="34" charset="0"/>
                <a:cs typeface="Arial" pitchFamily="34" charset="0"/>
              </a:rPr>
              <a:t>exo</a:t>
            </a:r>
            <a:r>
              <a:rPr lang="en-US" sz="2000" b="1" dirty="0">
                <a:latin typeface="Arial" panose="020B0604020202020204" pitchFamily="34" charset="0"/>
                <a:cs typeface="Arial" pitchFamily="34" charset="0"/>
              </a:rPr>
              <a:t>-selectivity for radical </a:t>
            </a:r>
            <a:r>
              <a:rPr lang="en-US" sz="2000" b="1" dirty="0" err="1">
                <a:latin typeface="Arial" panose="020B0604020202020204" pitchFamily="34" charset="0"/>
                <a:cs typeface="Arial" pitchFamily="34" charset="0"/>
              </a:rPr>
              <a:t>cyclizations</a:t>
            </a:r>
            <a:endParaRPr lang="en-US" sz="2000" b="1" dirty="0">
              <a:latin typeface="Arial" panose="020B0604020202020204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311" y="3840320"/>
            <a:ext cx="1789897" cy="178989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9248" y="5685407"/>
            <a:ext cx="2743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rry Gilmore, 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iversity of Connecticut</a:t>
            </a:r>
          </a:p>
          <a:p>
            <a:pPr algn="ctr"/>
            <a:r>
              <a:rPr lang="en-US" sz="1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020 ACS Green Chemistry Awar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841B5D-BCB8-45D1-95AA-12DD086A5A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82448" y="3906879"/>
            <a:ext cx="5830114" cy="40963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67000" y="4443906"/>
            <a:ext cx="6096000" cy="486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95600" y="5105400"/>
            <a:ext cx="5867400" cy="4201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19400" y="5791200"/>
            <a:ext cx="5867400" cy="560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84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1771"/>
            <a:ext cx="8721176" cy="968566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en-US" sz="2700" b="1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Playing </a:t>
            </a:r>
            <a:r>
              <a:rPr lang="en-US" altLang="en-US" sz="2700" b="1" dirty="0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Molecular Tetris  - mostly with hexagons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800600" y="5181600"/>
            <a:ext cx="3214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 err="1">
                <a:solidFill>
                  <a:prstClr val="black"/>
                </a:solidFill>
                <a:latin typeface="Arial" panose="020B0604020202020204" pitchFamily="34" charset="0"/>
              </a:rPr>
              <a:t>Müllen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dirty="0" err="1">
                <a:solidFill>
                  <a:prstClr val="black"/>
                </a:solidFill>
                <a:latin typeface="Arial" panose="020B0604020202020204" pitchFamily="34" charset="0"/>
              </a:rPr>
              <a:t>Fasel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 and coworkers. </a:t>
            </a:r>
            <a:r>
              <a:rPr lang="en-US" altLang="en-US" i="1" dirty="0">
                <a:solidFill>
                  <a:prstClr val="black"/>
                </a:solidFill>
                <a:latin typeface="Arial" panose="020B0604020202020204" pitchFamily="34" charset="0"/>
              </a:rPr>
              <a:t>Nature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, 531, 489–492, </a:t>
            </a: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2016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2209800"/>
            <a:ext cx="3962400" cy="293250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04800" y="5791200"/>
            <a:ext cx="84582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There is more than one way to “cut” graphene into interesting substructures.</a:t>
            </a:r>
          </a:p>
          <a:p>
            <a:pPr algn="ctr"/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This can be useful </a:t>
            </a:r>
            <a:r>
              <a:rPr lang="en-US" sz="1900" kern="0" dirty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s long as we can make these substructures with precise control of shapes and sizes</a:t>
            </a:r>
            <a:endParaRPr lang="en-US" sz="19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endParaRPr lang="en-US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191000" y="762000"/>
            <a:ext cx="4343400" cy="1317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 fontScale="8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3200" b="1" kern="1200" spc="-50" baseline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sz="2800" dirty="0"/>
              <a:t>Cyclic molecules can force desired electron delocalization patterns: by organizing space, we can organize energy</a:t>
            </a:r>
            <a:endParaRPr lang="en-US" sz="2800" b="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91209"/>
            <a:ext cx="3581400" cy="46713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4616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 advTm="60813">
        <p14:honeycomb/>
      </p:transition>
    </mc:Choice>
    <mc:Fallback xmlns="">
      <p:transition spd="slow" advTm="6081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1771"/>
            <a:ext cx="8721176" cy="968566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altLang="en-US" sz="2700" b="1" dirty="0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What can we make with hexagons?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28600" y="3429000"/>
            <a:ext cx="434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Beginning of new technologies – as long as we can make these structures with precise control of shapes and sizes</a:t>
            </a:r>
            <a:endParaRPr lang="en-US" altLang="en-US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838200"/>
            <a:ext cx="3429000" cy="253774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234545" y="2057400"/>
            <a:ext cx="28956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Has no NMR signals</a:t>
            </a:r>
            <a:endParaRPr lang="en-US" sz="19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endParaRPr lang="en-US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267200" y="685800"/>
            <a:ext cx="4343400" cy="93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3200" b="1" kern="1200" spc="-50" baseline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No need to go far to find something unusual</a:t>
            </a:r>
            <a:endParaRPr lang="en-US" sz="2400" b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67200" y="1828800"/>
          <a:ext cx="1984375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CS ChemDraw Drawing" r:id="rId6" imgW="1983896" imgH="2043268" progId="ChemDraw.Document.6.0">
                  <p:embed/>
                </p:oleObj>
              </mc:Choice>
              <mc:Fallback>
                <p:oleObj name="CS ChemDraw Drawing" r:id="rId6" imgW="1983896" imgH="2043268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7200" y="1828800"/>
                        <a:ext cx="1984375" cy="20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283036" y="2819400"/>
            <a:ext cx="28956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… but shows an EPR signal</a:t>
            </a:r>
            <a:endParaRPr lang="en-US" sz="19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  <a:p>
            <a:pPr algn="ctr">
              <a:lnSpc>
                <a:spcPct val="100000"/>
              </a:lnSpc>
              <a:spcBef>
                <a:spcPts val="0"/>
              </a:spcBef>
            </a:pPr>
            <a:endParaRPr lang="en-US" altLang="en-US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4419600"/>
          <a:ext cx="1918570" cy="203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CS ChemDraw Drawing" r:id="rId8" imgW="1962746" imgH="2086079" progId="ChemDraw.Document.6.0">
                  <p:embed/>
                </p:oleObj>
              </mc:Choice>
              <mc:Fallback>
                <p:oleObj name="CS ChemDraw Drawing" r:id="rId8" imgW="1962746" imgH="2086079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4419600"/>
                        <a:ext cx="1918570" cy="203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5029200" y="6019800"/>
            <a:ext cx="464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err="1">
                <a:solidFill>
                  <a:prstClr val="black"/>
                </a:solidFill>
                <a:latin typeface="Arial" panose="020B0604020202020204" pitchFamily="34" charset="0"/>
              </a:rPr>
              <a:t>Kuriose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Commodore et al. </a:t>
            </a:r>
            <a:r>
              <a:rPr lang="en-US" sz="1400" i="1" dirty="0"/>
              <a:t>J. Amer. Chem. Soc</a:t>
            </a:r>
            <a:r>
              <a:rPr lang="en-US" sz="1400" dirty="0"/>
              <a:t>. </a:t>
            </a:r>
            <a:r>
              <a:rPr lang="en-US" sz="1400" b="1" dirty="0"/>
              <a:t>2022</a:t>
            </a:r>
            <a:r>
              <a:rPr lang="en-US" sz="1400" dirty="0"/>
              <a:t>, 23448. </a:t>
            </a:r>
            <a:r>
              <a:rPr lang="en-US" sz="1400" u="sng" dirty="0">
                <a:hlinkClick r:id="rId10"/>
              </a:rPr>
              <a:t>https://pubs.acs.org/doi/10.1021/jacs.2c09637</a:t>
            </a:r>
            <a:endParaRPr lang="en-US" altLang="en-US" sz="14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7C2A8E5-0B1B-4672-B065-77412658A1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3400" y="4616870"/>
            <a:ext cx="938884" cy="140293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F892736-DDA3-4D6C-BD53-4EC6EA6715B8}"/>
              </a:ext>
            </a:extLst>
          </p:cNvPr>
          <p:cNvSpPr txBox="1"/>
          <p:nvPr/>
        </p:nvSpPr>
        <p:spPr>
          <a:xfrm>
            <a:off x="228600" y="6101653"/>
            <a:ext cx="1409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bin Kuriako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201107-4616-4B0D-92D5-EAAC5872FE8E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7867" t="13096"/>
          <a:stretch/>
        </p:blipFill>
        <p:spPr>
          <a:xfrm>
            <a:off x="1648344" y="4620467"/>
            <a:ext cx="1288820" cy="139933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4133270-F965-4F42-A877-87ACB55BAC54}"/>
              </a:ext>
            </a:extLst>
          </p:cNvPr>
          <p:cNvSpPr txBox="1"/>
          <p:nvPr/>
        </p:nvSpPr>
        <p:spPr>
          <a:xfrm>
            <a:off x="1266035" y="6062988"/>
            <a:ext cx="202418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hael Commodore</a:t>
            </a:r>
          </a:p>
        </p:txBody>
      </p:sp>
      <p:pic>
        <p:nvPicPr>
          <p:cNvPr id="20" name="Picture 19" descr="Chart, line chart&#10;&#10;Description automatically generated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566" y="3765550"/>
            <a:ext cx="3733800" cy="20256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467600" y="3657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42 h;</a:t>
            </a:r>
          </a:p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S/T gap =</a:t>
            </a:r>
          </a:p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-0.3 kcal/mol</a:t>
            </a:r>
            <a:endParaRPr lang="en-US" dirty="0">
              <a:solidFill>
                <a:prstClr val="black"/>
              </a:solidFill>
            </a:endParaRPr>
          </a:p>
          <a:p>
            <a:pPr>
              <a:defRPr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205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60813">
        <p14:ripple/>
      </p:transition>
    </mc:Choice>
    <mc:Fallback xmlns="">
      <p:transition spd="slow" advTm="6081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5375"/>
            <a:ext cx="8305800" cy="968566"/>
          </a:xfrm>
        </p:spPr>
        <p:txBody>
          <a:bodyPr>
            <a:normAutofit/>
          </a:bodyPr>
          <a:lstStyle/>
          <a:p>
            <a:pPr lvl="0" algn="ctr">
              <a:lnSpc>
                <a:spcPct val="100000"/>
              </a:lnSpc>
              <a:spcBef>
                <a:spcPts val="0"/>
              </a:spcBef>
            </a:pPr>
            <a:r>
              <a:rPr lang="en-US" sz="2700" b="1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dicals and alkynes – a perfect combination?</a:t>
            </a:r>
            <a:endParaRPr lang="en-US" altLang="en-US" sz="2700" b="1" dirty="0">
              <a:solidFill>
                <a:srgbClr val="C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7548" y="810691"/>
            <a:ext cx="8297487" cy="1423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sz="21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utral reactive intermediates + carbon-rich high-energy functionality = fewer problems with </a:t>
            </a:r>
            <a:r>
              <a:rPr lang="en-US" sz="2100" kern="0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overoxidation</a:t>
            </a:r>
            <a:r>
              <a:rPr lang="en-US" sz="21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/ fewer hydrogens to remove  </a:t>
            </a:r>
            <a:endParaRPr lang="en-US" sz="21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7548" y="4765672"/>
            <a:ext cx="82974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wo challenges – </a:t>
            </a:r>
          </a:p>
          <a:p>
            <a:pPr marL="342900" indent="-342900">
              <a:buAutoNum type="arabicParenR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derstanding how alkynes can be used to form a cycle</a:t>
            </a:r>
          </a:p>
          <a:p>
            <a:pPr marL="342900" indent="-342900">
              <a:buAutoNum type="arabicParenR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derstanding how radicals can be used efficiently and selectively in alkyne reaction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2146524"/>
          <a:ext cx="5562600" cy="250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CS ChemDraw Drawing" r:id="rId4" imgW="3999863" imgH="1772052" progId="ChemDraw.Document.6.0">
                  <p:embed/>
                </p:oleObj>
              </mc:Choice>
              <mc:Fallback>
                <p:oleObj name="CS ChemDraw Drawing" r:id="rId4" imgW="3999863" imgH="17720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46524"/>
                        <a:ext cx="5562600" cy="250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" y="6324600"/>
            <a:ext cx="800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Mohamed,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Mondal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Guerrera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Eaton, Albrecht-Schmitt, </a:t>
            </a:r>
            <a:r>
              <a:rPr lang="en-US" sz="1400" dirty="0" err="1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Shatruk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MS Mincho"/>
                <a:cs typeface="Arial" panose="020B0604020202020204" pitchFamily="34" charset="0"/>
              </a:rPr>
              <a:t>, Alabugin, </a:t>
            </a:r>
            <a:r>
              <a:rPr lang="de-DE" sz="14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CIE,</a:t>
            </a:r>
            <a:r>
              <a:rPr lang="de-DE" sz="1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016</a:t>
            </a:r>
            <a:r>
              <a:rPr lang="de-DE" sz="1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de-DE" sz="1400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sz="1400" i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5</a:t>
            </a:r>
            <a:r>
              <a:rPr lang="de-DE" sz="1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12054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21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600" y="-7961"/>
            <a:ext cx="7467600" cy="6937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7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ined cyclization rules (Baldwin rules)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72224"/>
              </p:ext>
            </p:extLst>
          </p:nvPr>
        </p:nvGraphicFramePr>
        <p:xfrm>
          <a:off x="457200" y="685800"/>
          <a:ext cx="5499100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5" imgW="6309058" imgH="6196325" progId="ChemDraw.Document.6.0">
                  <p:embed/>
                </p:oleObj>
              </mc:Choice>
              <mc:Fallback>
                <p:oleObj name="CS ChemDraw Drawing" r:id="rId5" imgW="6309058" imgH="61963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5499100" cy="541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67990" y="684901"/>
            <a:ext cx="7489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600" b="1" dirty="0">
                <a:solidFill>
                  <a:srgbClr val="FF0000"/>
                </a:solidFill>
                <a:latin typeface="Segoe Script" pitchFamily="34" charset="0"/>
                <a:cs typeface="Arial" pitchFamily="34" charset="0"/>
              </a:rPr>
              <a:t>X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990" y="1599301"/>
            <a:ext cx="7489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600" b="1" dirty="0">
                <a:solidFill>
                  <a:srgbClr val="FF0000"/>
                </a:solidFill>
                <a:latin typeface="Segoe Script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" name="Rectangle 9"/>
          <p:cNvSpPr/>
          <p:nvPr/>
        </p:nvSpPr>
        <p:spPr>
          <a:xfrm>
            <a:off x="4267990" y="2513701"/>
            <a:ext cx="7489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600" b="1" dirty="0">
                <a:solidFill>
                  <a:srgbClr val="FFC000"/>
                </a:solidFill>
                <a:latin typeface="Segoe Script" pitchFamily="34" charset="0"/>
                <a:cs typeface="Arial" pitchFamily="34" charset="0"/>
              </a:rPr>
              <a:t>X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362990" y="761101"/>
            <a:ext cx="838200" cy="1828800"/>
          </a:xfrm>
          <a:prstGeom prst="rect">
            <a:avLst/>
          </a:prstGeom>
          <a:solidFill>
            <a:schemeClr val="accent1">
              <a:lumMod val="75000"/>
              <a:alpha val="8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5" name="Picture 14"/>
          <p:cNvPicPr/>
          <p:nvPr/>
        </p:nvPicPr>
        <p:blipFill rotWithShape="1">
          <a:blip r:embed="rId7" cstate="print"/>
          <a:srcRect l="1573" t="25556" r="1759" b="17037"/>
          <a:stretch/>
        </p:blipFill>
        <p:spPr bwMode="auto">
          <a:xfrm>
            <a:off x="6225746" y="1842005"/>
            <a:ext cx="2819400" cy="17796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6244281" y="810587"/>
            <a:ext cx="2819400" cy="107721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Citations for the “Rules for Ring Closure” (1976-2012) –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the</a:t>
            </a:r>
            <a:r>
              <a:rPr kumimoji="0" lang="en-US" sz="1600" b="0" i="1" u="none" strike="noStrike" kern="0" cap="none" spc="0" normalizeH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 most cited paper in the first 40 years of </a:t>
            </a:r>
            <a:r>
              <a:rPr kumimoji="0" lang="en-US" sz="1600" b="0" i="1" u="none" strike="noStrike" kern="0" cap="none" spc="0" normalizeH="0" noProof="0" dirty="0" err="1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Arial" panose="020B0604020202020204" pitchFamily="34" charset="0"/>
                <a:cs typeface="Arial" pitchFamily="34" charset="0"/>
              </a:rPr>
              <a:t>ChemComm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83713" y="3613459"/>
            <a:ext cx="31726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Baldwin, </a:t>
            </a:r>
            <a:r>
              <a:rPr lang="en-US" sz="1350" i="1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Chem. </a:t>
            </a:r>
            <a:r>
              <a:rPr lang="en-US" sz="1350" i="1" dirty="0" err="1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Commun</a:t>
            </a:r>
            <a:r>
              <a:rPr lang="en-US" sz="1350" i="1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.</a:t>
            </a:r>
            <a:r>
              <a:rPr 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en-US" sz="1350" b="1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1976</a:t>
            </a:r>
            <a:r>
              <a:rPr lang="en-US" sz="1350" dirty="0">
                <a:solidFill>
                  <a:srgbClr val="000000"/>
                </a:solidFill>
                <a:latin typeface="Arial" panose="020B0604020202020204" pitchFamily="34" charset="0"/>
                <a:cs typeface="Arial" pitchFamily="34" charset="0"/>
              </a:rPr>
              <a:t>, 734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257800" y="4800600"/>
            <a:ext cx="1524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ew rules reflect </a:t>
            </a:r>
            <a:r>
              <a:rPr lang="en-US" sz="17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electro-nic</a:t>
            </a:r>
            <a:r>
              <a:rPr lang="en-US" sz="17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trol of organic reactivity</a:t>
            </a:r>
            <a:endParaRPr lang="en-US" sz="17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2" descr="https://images-na.ssl-images-amazon.com/images/I/51pwIkGuvWL._SX382_BO1,204,203,200_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155396"/>
            <a:ext cx="1905000" cy="2475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24110813"/>
      </p:ext>
    </p:extLst>
  </p:cSld>
  <p:clrMapOvr>
    <a:masterClrMapping/>
  </p:clrMapOvr>
  <p:transition advTm="89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-13.1|25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6|3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2.4|8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2.4|8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4|0.3|0.3|9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4.1|5.4"/>
</p:tagLst>
</file>

<file path=ppt/theme/theme1.xml><?xml version="1.0" encoding="utf-8"?>
<a:theme xmlns:a="http://schemas.openxmlformats.org/drawingml/2006/main" name="International">
  <a:themeElements>
    <a:clrScheme name="International 2">
      <a:dk1>
        <a:srgbClr val="000000"/>
      </a:dk1>
      <a:lt1>
        <a:srgbClr val="FFFFFF"/>
      </a:lt1>
      <a:dk2>
        <a:srgbClr val="000080"/>
      </a:dk2>
      <a:lt2>
        <a:srgbClr val="003399"/>
      </a:lt2>
      <a:accent1>
        <a:srgbClr val="9999FF"/>
      </a:accent1>
      <a:accent2>
        <a:srgbClr val="FF99FF"/>
      </a:accent2>
      <a:accent3>
        <a:srgbClr val="FFFFFF"/>
      </a:accent3>
      <a:accent4>
        <a:srgbClr val="000000"/>
      </a:accent4>
      <a:accent5>
        <a:srgbClr val="CACAFF"/>
      </a:accent5>
      <a:accent6>
        <a:srgbClr val="E78AE7"/>
      </a:accent6>
      <a:hlink>
        <a:srgbClr val="85ADFF"/>
      </a:hlink>
      <a:folHlink>
        <a:srgbClr val="00CCCC"/>
      </a:folHlink>
    </a:clrScheme>
    <a:fontScheme name="Internat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nternational 1">
        <a:dk1>
          <a:srgbClr val="000000"/>
        </a:dk1>
        <a:lt1>
          <a:srgbClr val="FFFFFF"/>
        </a:lt1>
        <a:dk2>
          <a:srgbClr val="0000FF"/>
        </a:dk2>
        <a:lt2>
          <a:srgbClr val="FFFF99"/>
        </a:lt2>
        <a:accent1>
          <a:srgbClr val="009966"/>
        </a:accent1>
        <a:accent2>
          <a:srgbClr val="00CCCC"/>
        </a:accent2>
        <a:accent3>
          <a:srgbClr val="AAAAFF"/>
        </a:accent3>
        <a:accent4>
          <a:srgbClr val="DADADA"/>
        </a:accent4>
        <a:accent5>
          <a:srgbClr val="AACAB8"/>
        </a:accent5>
        <a:accent6>
          <a:srgbClr val="00B9B9"/>
        </a:accent6>
        <a:hlink>
          <a:srgbClr val="000080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ernational 2">
        <a:dk1>
          <a:srgbClr val="000000"/>
        </a:dk1>
        <a:lt1>
          <a:srgbClr val="FFFFFF"/>
        </a:lt1>
        <a:dk2>
          <a:srgbClr val="000080"/>
        </a:dk2>
        <a:lt2>
          <a:srgbClr val="003399"/>
        </a:lt2>
        <a:accent1>
          <a:srgbClr val="9999FF"/>
        </a:accent1>
        <a:accent2>
          <a:srgbClr val="FF99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E78AE7"/>
        </a:accent6>
        <a:hlink>
          <a:srgbClr val="85AD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ernational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Continental_16x9">
      <a:dk1>
        <a:srgbClr val="545454"/>
      </a:dk1>
      <a:lt1>
        <a:sysClr val="window" lastClr="FFFFFF"/>
      </a:lt1>
      <a:dk2>
        <a:srgbClr val="000000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Continental_16x9">
      <a:dk1>
        <a:srgbClr val="545454"/>
      </a:dk1>
      <a:lt1>
        <a:sysClr val="window" lastClr="FFFFFF"/>
      </a:lt1>
      <a:dk2>
        <a:srgbClr val="000000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International">
  <a:themeElements>
    <a:clrScheme name="2_International 2">
      <a:dk1>
        <a:srgbClr val="000000"/>
      </a:dk1>
      <a:lt1>
        <a:srgbClr val="FFFFFF"/>
      </a:lt1>
      <a:dk2>
        <a:srgbClr val="000080"/>
      </a:dk2>
      <a:lt2>
        <a:srgbClr val="003399"/>
      </a:lt2>
      <a:accent1>
        <a:srgbClr val="9999FF"/>
      </a:accent1>
      <a:accent2>
        <a:srgbClr val="FF99FF"/>
      </a:accent2>
      <a:accent3>
        <a:srgbClr val="FFFFFF"/>
      </a:accent3>
      <a:accent4>
        <a:srgbClr val="000000"/>
      </a:accent4>
      <a:accent5>
        <a:srgbClr val="CACAFF"/>
      </a:accent5>
      <a:accent6>
        <a:srgbClr val="E78AE7"/>
      </a:accent6>
      <a:hlink>
        <a:srgbClr val="85ADFF"/>
      </a:hlink>
      <a:folHlink>
        <a:srgbClr val="00CCCC"/>
      </a:folHlink>
    </a:clrScheme>
    <a:fontScheme name="2_Internat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2_International 1">
        <a:dk1>
          <a:srgbClr val="000000"/>
        </a:dk1>
        <a:lt1>
          <a:srgbClr val="FFFFFF"/>
        </a:lt1>
        <a:dk2>
          <a:srgbClr val="0000FF"/>
        </a:dk2>
        <a:lt2>
          <a:srgbClr val="FFFF99"/>
        </a:lt2>
        <a:accent1>
          <a:srgbClr val="009966"/>
        </a:accent1>
        <a:accent2>
          <a:srgbClr val="00CCCC"/>
        </a:accent2>
        <a:accent3>
          <a:srgbClr val="AAAAFF"/>
        </a:accent3>
        <a:accent4>
          <a:srgbClr val="DADADA"/>
        </a:accent4>
        <a:accent5>
          <a:srgbClr val="AACAB8"/>
        </a:accent5>
        <a:accent6>
          <a:srgbClr val="00B9B9"/>
        </a:accent6>
        <a:hlink>
          <a:srgbClr val="000080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International 2">
        <a:dk1>
          <a:srgbClr val="000000"/>
        </a:dk1>
        <a:lt1>
          <a:srgbClr val="FFFFFF"/>
        </a:lt1>
        <a:dk2>
          <a:srgbClr val="000080"/>
        </a:dk2>
        <a:lt2>
          <a:srgbClr val="003399"/>
        </a:lt2>
        <a:accent1>
          <a:srgbClr val="9999FF"/>
        </a:accent1>
        <a:accent2>
          <a:srgbClr val="FF99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E78AE7"/>
        </a:accent6>
        <a:hlink>
          <a:srgbClr val="85AD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International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International">
  <a:themeElements>
    <a:clrScheme name="3_International 2">
      <a:dk1>
        <a:srgbClr val="000000"/>
      </a:dk1>
      <a:lt1>
        <a:srgbClr val="FFFFFF"/>
      </a:lt1>
      <a:dk2>
        <a:srgbClr val="000080"/>
      </a:dk2>
      <a:lt2>
        <a:srgbClr val="003399"/>
      </a:lt2>
      <a:accent1>
        <a:srgbClr val="9999FF"/>
      </a:accent1>
      <a:accent2>
        <a:srgbClr val="FF99FF"/>
      </a:accent2>
      <a:accent3>
        <a:srgbClr val="FFFFFF"/>
      </a:accent3>
      <a:accent4>
        <a:srgbClr val="000000"/>
      </a:accent4>
      <a:accent5>
        <a:srgbClr val="CACAFF"/>
      </a:accent5>
      <a:accent6>
        <a:srgbClr val="E78AE7"/>
      </a:accent6>
      <a:hlink>
        <a:srgbClr val="85ADFF"/>
      </a:hlink>
      <a:folHlink>
        <a:srgbClr val="00CCCC"/>
      </a:folHlink>
    </a:clrScheme>
    <a:fontScheme name="3_Internat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3_International 1">
        <a:dk1>
          <a:srgbClr val="000000"/>
        </a:dk1>
        <a:lt1>
          <a:srgbClr val="FFFFFF"/>
        </a:lt1>
        <a:dk2>
          <a:srgbClr val="0000FF"/>
        </a:dk2>
        <a:lt2>
          <a:srgbClr val="FFFF99"/>
        </a:lt2>
        <a:accent1>
          <a:srgbClr val="009966"/>
        </a:accent1>
        <a:accent2>
          <a:srgbClr val="00CCCC"/>
        </a:accent2>
        <a:accent3>
          <a:srgbClr val="AAAAFF"/>
        </a:accent3>
        <a:accent4>
          <a:srgbClr val="DADADA"/>
        </a:accent4>
        <a:accent5>
          <a:srgbClr val="AACAB8"/>
        </a:accent5>
        <a:accent6>
          <a:srgbClr val="00B9B9"/>
        </a:accent6>
        <a:hlink>
          <a:srgbClr val="000080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International 2">
        <a:dk1>
          <a:srgbClr val="000000"/>
        </a:dk1>
        <a:lt1>
          <a:srgbClr val="FFFFFF"/>
        </a:lt1>
        <a:dk2>
          <a:srgbClr val="000080"/>
        </a:dk2>
        <a:lt2>
          <a:srgbClr val="003399"/>
        </a:lt2>
        <a:accent1>
          <a:srgbClr val="9999FF"/>
        </a:accent1>
        <a:accent2>
          <a:srgbClr val="FF99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E78AE7"/>
        </a:accent6>
        <a:hlink>
          <a:srgbClr val="85AD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International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International">
  <a:themeElements>
    <a:clrScheme name="International 2">
      <a:dk1>
        <a:srgbClr val="000000"/>
      </a:dk1>
      <a:lt1>
        <a:srgbClr val="FFFFFF"/>
      </a:lt1>
      <a:dk2>
        <a:srgbClr val="000080"/>
      </a:dk2>
      <a:lt2>
        <a:srgbClr val="003399"/>
      </a:lt2>
      <a:accent1>
        <a:srgbClr val="9999FF"/>
      </a:accent1>
      <a:accent2>
        <a:srgbClr val="FF99FF"/>
      </a:accent2>
      <a:accent3>
        <a:srgbClr val="FFFFFF"/>
      </a:accent3>
      <a:accent4>
        <a:srgbClr val="000000"/>
      </a:accent4>
      <a:accent5>
        <a:srgbClr val="CACAFF"/>
      </a:accent5>
      <a:accent6>
        <a:srgbClr val="E78AE7"/>
      </a:accent6>
      <a:hlink>
        <a:srgbClr val="85ADFF"/>
      </a:hlink>
      <a:folHlink>
        <a:srgbClr val="00CCCC"/>
      </a:folHlink>
    </a:clrScheme>
    <a:fontScheme name="Internationa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nternational 1">
        <a:dk1>
          <a:srgbClr val="000000"/>
        </a:dk1>
        <a:lt1>
          <a:srgbClr val="FFFFFF"/>
        </a:lt1>
        <a:dk2>
          <a:srgbClr val="0000FF"/>
        </a:dk2>
        <a:lt2>
          <a:srgbClr val="FFFF99"/>
        </a:lt2>
        <a:accent1>
          <a:srgbClr val="009966"/>
        </a:accent1>
        <a:accent2>
          <a:srgbClr val="00CCCC"/>
        </a:accent2>
        <a:accent3>
          <a:srgbClr val="AAAAFF"/>
        </a:accent3>
        <a:accent4>
          <a:srgbClr val="DADADA"/>
        </a:accent4>
        <a:accent5>
          <a:srgbClr val="AACAB8"/>
        </a:accent5>
        <a:accent6>
          <a:srgbClr val="00B9B9"/>
        </a:accent6>
        <a:hlink>
          <a:srgbClr val="000080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nternational 2">
        <a:dk1>
          <a:srgbClr val="000000"/>
        </a:dk1>
        <a:lt1>
          <a:srgbClr val="FFFFFF"/>
        </a:lt1>
        <a:dk2>
          <a:srgbClr val="000080"/>
        </a:dk2>
        <a:lt2>
          <a:srgbClr val="003399"/>
        </a:lt2>
        <a:accent1>
          <a:srgbClr val="9999FF"/>
        </a:accent1>
        <a:accent2>
          <a:srgbClr val="FF99FF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E78AE7"/>
        </a:accent6>
        <a:hlink>
          <a:srgbClr val="85AD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nternational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View">
  <a:themeElements>
    <a:clrScheme name="View">
      <a:dk1>
        <a:srgbClr val="000000"/>
      </a:dk1>
      <a:lt1>
        <a:srgbClr val="FFFFFF"/>
      </a:lt1>
      <a:dk2>
        <a:srgbClr val="46464A"/>
      </a:dk2>
      <a:lt2>
        <a:srgbClr val="D6D3CC"/>
      </a:lt2>
      <a:accent1>
        <a:srgbClr val="6F6F74"/>
      </a:accent1>
      <a:accent2>
        <a:srgbClr val="92A9B9"/>
      </a:accent2>
      <a:accent3>
        <a:srgbClr val="A7B789"/>
      </a:accent3>
      <a:accent4>
        <a:srgbClr val="B9A489"/>
      </a:accent4>
      <a:accent5>
        <a:srgbClr val="8D6374"/>
      </a:accent5>
      <a:accent6>
        <a:srgbClr val="9B7362"/>
      </a:accent6>
      <a:hlink>
        <a:srgbClr val="67AABF"/>
      </a:hlink>
      <a:folHlink>
        <a:srgbClr val="ABAFA5"/>
      </a:folHlink>
    </a:clrScheme>
    <a:fontScheme name="View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iew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ppt/theme/theme9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F8E20D4-3434-4DD1-9003-C2B9B485E90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orld maps series, Asian continent presentation (widescreen)</Template>
  <TotalTime>0</TotalTime>
  <Words>4873</Words>
  <Application>Microsoft Office PowerPoint</Application>
  <PresentationFormat>On-screen Show (4:3)</PresentationFormat>
  <Paragraphs>253</Paragraphs>
  <Slides>34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7" baseType="lpstr">
      <vt:lpstr>Arial</vt:lpstr>
      <vt:lpstr>Calibri</vt:lpstr>
      <vt:lpstr>Calibri Light</vt:lpstr>
      <vt:lpstr>Century Gothic</vt:lpstr>
      <vt:lpstr>Century Schoolbook</vt:lpstr>
      <vt:lpstr>Helvetica neue</vt:lpstr>
      <vt:lpstr>Monotype Sorts</vt:lpstr>
      <vt:lpstr>Neue Haas Unica Pro</vt:lpstr>
      <vt:lpstr>Segoe Script</vt:lpstr>
      <vt:lpstr>Slack-Lato</vt:lpstr>
      <vt:lpstr>Times New Roman</vt:lpstr>
      <vt:lpstr>Wingdings 2</vt:lpstr>
      <vt:lpstr>International</vt:lpstr>
      <vt:lpstr>2_International</vt:lpstr>
      <vt:lpstr>3_International</vt:lpstr>
      <vt:lpstr>1_International</vt:lpstr>
      <vt:lpstr>Office Theme</vt:lpstr>
      <vt:lpstr>3_Office Theme</vt:lpstr>
      <vt:lpstr>2_Office Theme</vt:lpstr>
      <vt:lpstr>View</vt:lpstr>
      <vt:lpstr>5_Office Theme</vt:lpstr>
      <vt:lpstr>6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Choosing the right path for alkyne cyclizations </vt:lpstr>
      <vt:lpstr>Playing Molecular Tetris  - mostly with hexagons</vt:lpstr>
      <vt:lpstr>What can we make with hexagons?</vt:lpstr>
      <vt:lpstr>Radicals and alkynes – a perfect combination?</vt:lpstr>
      <vt:lpstr>PowerPoint Presentation</vt:lpstr>
      <vt:lpstr>Let’s add aromatic spacers to oligoalkynes</vt:lpstr>
      <vt:lpstr>PowerPoint Presentation</vt:lpstr>
      <vt:lpstr>PowerPoint Presentation</vt:lpstr>
      <vt:lpstr>How many papers will you publish in grad school?</vt:lpstr>
      <vt:lpstr>How many papers will you publish in grad school?</vt:lpstr>
      <vt:lpstr>How many papers will you publish in grad school?</vt:lpstr>
      <vt:lpstr>How many papers will you publish in grad schoo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red of carbon?  How about a new way to make C-N bonds?</vt:lpstr>
      <vt:lpstr>Reinventing C-H aminations</vt:lpstr>
      <vt:lpstr>How to fix thermodynamics of C-H aminations</vt:lpstr>
      <vt:lpstr>A milder approach to C-H aminations:  the base/radical/oxidant trio</vt:lpstr>
      <vt:lpstr>N-heterocycles twist and bend</vt:lpstr>
      <vt:lpstr>What is the smallest possible catalyst?</vt:lpstr>
      <vt:lpstr>PowerPoint Presentation</vt:lpstr>
      <vt:lpstr>PowerPoint Presentation</vt:lpstr>
      <vt:lpstr>Expanding the scope of  three-electron approach to C-N bond formation</vt:lpstr>
      <vt:lpstr>The smallest catalyst for the Diels-Alder reaction</vt:lpstr>
      <vt:lpstr>Collaborations</vt:lpstr>
      <vt:lpstr>The A-Grou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3-27T18:08:18Z</dcterms:created>
  <dcterms:modified xsi:type="dcterms:W3CDTF">2024-07-23T19:05:3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48679991</vt:lpwstr>
  </property>
</Properties>
</file>